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918" w:type="dxa"/>
        <w:jc w:val="center"/>
        <w:tblLayout w:type="fixed"/>
        <w:tblCellMar>
          <w:left w:w="567" w:type="dxa"/>
          <w:right w:w="567" w:type="dxa"/>
        </w:tblCellMar>
        <w:tblLook w:val="04A0" w:firstRow="1" w:lastRow="0" w:firstColumn="1" w:lastColumn="0" w:noHBand="0" w:noVBand="1"/>
      </w:tblPr>
      <w:tblGrid>
        <w:gridCol w:w="2422"/>
        <w:gridCol w:w="1984"/>
        <w:gridCol w:w="5512"/>
      </w:tblGrid>
      <w:tr w:rsidR="001C7EF2" w:rsidRPr="003F59B9" w14:paraId="10A7E1E7" w14:textId="77777777" w:rsidTr="00C62253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F89CE5" w14:textId="5CF55354" w:rsidR="001C7EF2" w:rsidRPr="003F59B9" w:rsidRDefault="006C520B" w:rsidP="00B60C0D">
            <w:pPr>
              <w:pStyle w:val="af0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7216" behindDoc="0" locked="0" layoutInCell="1" allowOverlap="1" wp14:anchorId="2BA4D01A" wp14:editId="32A99952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гербк.emf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BC5CC1" w:rsidRPr="003F59B9" w14:paraId="01B51898" w14:textId="77777777" w:rsidTr="00C62253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14:paraId="139203D5" w14:textId="1DF96B08" w:rsidR="00BC5CC1" w:rsidRPr="00F37C9D" w:rsidRDefault="00BC5CC1" w:rsidP="00FA5048">
            <w:pPr>
              <w:pStyle w:val="20"/>
              <w:jc w:val="center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63A9BC99" w14:textId="7627E68A" w:rsidR="00BC5CC1" w:rsidRPr="005613BB" w:rsidRDefault="0035148E" w:rsidP="00FA31A9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  <w:r>
              <w:rPr>
                <w:noProof/>
                <w:lang w:eastAsia="ru-RU"/>
              </w:rPr>
              <w:pict w14:anchorId="40E9ECC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left:0;text-align:left;margin-left:0;margin-top:51.75pt;width:481.4pt;height:178.15pt;z-index:-251657216;mso-position-horizontal:center;mso-position-horizontal-relative:margin;mso-position-vertical-relative:page">
                  <v:imagedata r:id="rId9" o:title="FPMI_ngtu_neti_rgb_polya"/>
                  <w10:wrap anchorx="margin" anchory="page"/>
                </v:shape>
              </w:pict>
            </w:r>
            <w:r w:rsidR="00F9394F">
              <w:rPr>
                <w:noProof/>
                <w:lang w:eastAsia="ru-RU"/>
              </w:rPr>
              <w:drawing>
                <wp:anchor distT="0" distB="0" distL="114300" distR="114300" simplePos="0" relativeHeight="251656192" behindDoc="1" locked="0" layoutInCell="1" allowOverlap="1" wp14:anchorId="56D6677E" wp14:editId="19C20EE2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BC5CC1" w:rsidRPr="003F59B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3F59B9" w:rsidRPr="00CF10FE" w14:paraId="2EE61321" w14:textId="77777777" w:rsidTr="00C6225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B7D3EFC" w14:textId="031297F9" w:rsidR="003F59B9" w:rsidRPr="00CF10FE" w:rsidRDefault="003F59B9" w:rsidP="00CD3747">
            <w:pPr>
              <w:rPr>
                <w:lang w:val="en-US"/>
              </w:rPr>
            </w:pPr>
          </w:p>
        </w:tc>
      </w:tr>
      <w:tr w:rsidR="00881A0B" w:rsidRPr="003F59B9" w14:paraId="6DF4A05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DD0CA7B" w14:textId="56F8553E" w:rsidR="00881A0B" w:rsidRPr="003F59B9" w:rsidRDefault="00881A0B" w:rsidP="0051768B">
            <w:pPr>
              <w:pStyle w:val="3"/>
              <w:jc w:val="center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310504F93E9E4830B0A6E16C4C7F6EF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EndPr/>
              <w:sdtContent>
                <w:r w:rsidRPr="003F59B9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51768B" w:rsidRPr="003F59B9" w14:paraId="5E141B7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0EEABAFC" w14:textId="47E1FE6F" w:rsidR="0051768B" w:rsidRPr="003F59B9" w:rsidRDefault="0035148E" w:rsidP="0051768B">
            <w:pPr>
              <w:pStyle w:val="3"/>
              <w:jc w:val="center"/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DefaultPlaceholder_-1854013439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EndPr/>
              <w:sdtContent>
                <w:r w:rsidR="00BF30EC">
                  <w:rPr>
                    <w:color w:val="000000" w:themeColor="text1"/>
                    <w:sz w:val="28"/>
                  </w:rPr>
                  <w:t>Практическое задание</w:t>
                </w:r>
              </w:sdtContent>
            </w:sdt>
            <w:r w:rsidR="0051768B" w:rsidRPr="003F59B9">
              <w:rPr>
                <w:color w:val="000000" w:themeColor="text1"/>
                <w:sz w:val="28"/>
              </w:rPr>
              <w:t xml:space="preserve"> № </w:t>
            </w:r>
            <w:sdt>
              <w:sdtPr>
                <w:rPr>
                  <w:color w:val="000000" w:themeColor="text1"/>
                  <w:sz w:val="28"/>
                </w:rPr>
                <w:alias w:val="номер"/>
                <w:tag w:val="номер"/>
                <w:id w:val="1579561519"/>
                <w:placeholder>
                  <w:docPart w:val="5BF708D1C99C4A54ACC696A1D83ACE05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  <w:listItem w:displayText="6" w:value="6"/>
                  <w:listItem w:displayText="7" w:value="7"/>
                  <w:listItem w:displayText="8" w:value="8"/>
                </w:dropDownList>
              </w:sdtPr>
              <w:sdtEndPr/>
              <w:sdtContent>
                <w:r w:rsidR="00620648">
                  <w:rPr>
                    <w:color w:val="000000" w:themeColor="text1"/>
                    <w:sz w:val="28"/>
                  </w:rPr>
                  <w:t>2</w:t>
                </w:r>
              </w:sdtContent>
            </w:sdt>
          </w:p>
        </w:tc>
      </w:tr>
      <w:tr w:rsidR="0051768B" w:rsidRPr="003F59B9" w14:paraId="4F5CD1B0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6E1D0A" w14:textId="7155FEF3" w:rsidR="0051768B" w:rsidRPr="003F59B9" w:rsidRDefault="00F9394F" w:rsidP="0051768B">
            <w:pPr>
              <w:pStyle w:val="3"/>
              <w:jc w:val="center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8240" behindDoc="1" locked="0" layoutInCell="1" allowOverlap="1" wp14:anchorId="385CA774" wp14:editId="35D8A8C2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51768B" w:rsidRPr="003F59B9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1078DB584BDC442BA84F5279763AD69B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EndPr/>
              <w:sdtContent>
                <w:r w:rsidR="00AF4879">
                  <w:rPr>
                    <w:color w:val="auto"/>
                    <w:sz w:val="28"/>
                  </w:rPr>
                  <w:t>Численные методы</w:t>
                </w:r>
              </w:sdtContent>
            </w:sdt>
            <w:r w:rsidR="0051768B" w:rsidRPr="003F59B9">
              <w:rPr>
                <w:color w:val="auto"/>
                <w:sz w:val="28"/>
              </w:rPr>
              <w:t>»</w:t>
            </w:r>
          </w:p>
        </w:tc>
      </w:tr>
      <w:tr w:rsidR="0051768B" w:rsidRPr="003F59B9" w14:paraId="10A00B5F" w14:textId="77777777" w:rsidTr="00C62253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7D81BB58F1304E5CA7A5C889181B3DC7"/>
              </w:placeholder>
            </w:sdtPr>
            <w:sdtEndPr/>
            <w:sdtContent>
              <w:p w14:paraId="36E52A99" w14:textId="6D61A611" w:rsidR="0051768B" w:rsidRPr="003B4698" w:rsidRDefault="00620648" w:rsidP="00F9394F">
                <w:pPr>
                  <w:pStyle w:val="3"/>
                  <w:ind w:left="567" w:right="561"/>
                  <w:jc w:val="center"/>
                  <w:rPr>
                    <w:b/>
                  </w:rPr>
                </w:pPr>
                <w:r w:rsidRPr="00620648">
                  <w:rPr>
                    <w:b/>
                    <w:bCs/>
                    <w:sz w:val="28"/>
                    <w:szCs w:val="28"/>
                  </w:rPr>
                  <w:t>ИТЕРАЦИОННЫЕ МЕТОДЫ РЕШЕНИЯ СЛАУ</w:t>
                </w:r>
              </w:p>
            </w:sdtContent>
          </w:sdt>
        </w:tc>
      </w:tr>
      <w:tr w:rsidR="0051768B" w:rsidRPr="003F59B9" w14:paraId="612B6FD4" w14:textId="77777777" w:rsidTr="00C6225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66E1028B" w14:textId="651B774E" w:rsidR="0051768B" w:rsidRPr="003F59B9" w:rsidRDefault="0051768B" w:rsidP="00CF409E"/>
        </w:tc>
      </w:tr>
      <w:tr w:rsidR="00BF30EC" w:rsidRPr="003F59B9" w14:paraId="485337CF" w14:textId="77777777" w:rsidTr="00C6225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14:paraId="5A6DEFFB" w14:textId="38EAEC99" w:rsidR="00BF30EC" w:rsidRPr="003F59B9" w:rsidRDefault="00BF30EC" w:rsidP="001F058D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бригады"/>
              <w:tag w:val="Номер бригады"/>
              <w:id w:val="1884369182"/>
              <w:placeholder>
                <w:docPart w:val="70353C25465848FC8AF18865A18741F9"/>
              </w:placeholder>
              <w:text/>
            </w:sdtPr>
            <w:sdtEndPr/>
            <w:sdtContent>
              <w:p w14:paraId="469C5377" w14:textId="2DD5C673" w:rsidR="00BF30EC" w:rsidRPr="00E92AB9" w:rsidRDefault="00AF4879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 xml:space="preserve"> 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763AC98E" w14:textId="1421B9AD" w:rsidR="00BF30EC" w:rsidRPr="00141BFD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61DC067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B90D757" w14:textId="77777777" w:rsidR="00BF30EC" w:rsidRPr="003F59B9" w:rsidRDefault="00BF30EC" w:rsidP="00806D51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группы"/>
              <w:tag w:val="Номер группы"/>
              <w:id w:val="2143383785"/>
              <w:placeholder>
                <w:docPart w:val="70353C25465848FC8AF18865A18741F9"/>
              </w:placeholder>
              <w:text/>
            </w:sdtPr>
            <w:sdtEndPr/>
            <w:sdtContent>
              <w:p w14:paraId="3EA207F6" w14:textId="7066B6B0" w:rsidR="00BF30EC" w:rsidRPr="001D57DF" w:rsidRDefault="00BF30EC" w:rsidP="00BF30EC">
                <w:pPr>
                  <w:ind w:right="90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 xml:space="preserve">Группа </w:t>
                </w:r>
                <w:r w:rsidR="00AF4879">
                  <w:rPr>
                    <w:rFonts w:cstheme="minorHAnsi"/>
                    <w:sz w:val="24"/>
                    <w:szCs w:val="24"/>
                  </w:rPr>
                  <w:t>ПМ-12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9183CA9" w14:textId="7FE6726A" w:rsidR="00BF30EC" w:rsidRPr="007D5382" w:rsidRDefault="00AF4879" w:rsidP="00B57B2B">
            <w:pPr>
              <w:rPr>
                <w:rFonts w:cstheme="minorHAnsi"/>
                <w:caps/>
                <w:sz w:val="24"/>
                <w:szCs w:val="24"/>
                <w:lang w:val="en-US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Лойченко данила</w:t>
            </w:r>
            <w:r w:rsidR="007D5382">
              <w:rPr>
                <w:rFonts w:cstheme="minorHAnsi"/>
                <w:caps/>
                <w:sz w:val="24"/>
                <w:szCs w:val="24"/>
              </w:rPr>
              <w:t>, Овчинников иван</w:t>
            </w:r>
          </w:p>
        </w:tc>
      </w:tr>
      <w:tr w:rsidR="00BF30EC" w:rsidRPr="003F59B9" w14:paraId="00E6D51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50F20D94" w14:textId="77777777" w:rsidR="00BF30EC" w:rsidRPr="003F59B9" w:rsidRDefault="00BF30EC" w:rsidP="00806D51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варианта"/>
              <w:tag w:val="Номер варианта"/>
              <w:id w:val="1867795697"/>
              <w:placeholder>
                <w:docPart w:val="70353C25465848FC8AF18865A18741F9"/>
              </w:placeholder>
              <w:text/>
            </w:sdtPr>
            <w:sdtEndPr/>
            <w:sdtContent>
              <w:p w14:paraId="70FFBFA1" w14:textId="19306BCC" w:rsidR="00BF30EC" w:rsidRPr="004F30C8" w:rsidRDefault="00BF30EC" w:rsidP="00B57B2B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 xml:space="preserve">Вариант </w:t>
                </w:r>
                <w:r w:rsidR="00CA5CF2">
                  <w:rPr>
                    <w:rFonts w:cstheme="minorHAnsi"/>
                    <w:sz w:val="24"/>
                    <w:szCs w:val="24"/>
                    <w:lang w:val="en-US"/>
                  </w:rPr>
                  <w:t>8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E676DAA" w14:textId="0CA27628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5E1E18DA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288E3DD" w14:textId="77777777" w:rsidR="00BF30EC" w:rsidRPr="003F59B9" w:rsidRDefault="00BF30EC" w:rsidP="00806D51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89A6456" w14:textId="0D6A624A"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6080E6B" w14:textId="789B8B50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23267E96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3AC584F" w14:textId="77777777" w:rsidR="00BF30EC" w:rsidRPr="003F59B9" w:rsidRDefault="00BF30EC" w:rsidP="00806D51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5C4A4DE" w14:textId="45496DA6"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23F5AE25" w14:textId="023C662A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3DB0D627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16D2FC5D" w14:textId="77777777" w:rsidR="00BF30EC" w:rsidRPr="003F59B9" w:rsidRDefault="00BF30EC" w:rsidP="00DA7902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7283448" w14:textId="33385639"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C6A8659" w14:textId="62281486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5D63602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4147D7F" w14:textId="77777777"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Преподаватели"/>
              <w:tag w:val="Преподаватели"/>
              <w:id w:val="-272710829"/>
              <w:placeholder>
                <w:docPart w:val="DefaultPlaceholder_-1854013439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EndPr/>
            <w:sdtContent>
              <w:p w14:paraId="611F371E" w14:textId="38BC81D1" w:rsidR="00BF30EC" w:rsidRPr="00B30F2F" w:rsidRDefault="006C520B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Преподаватели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05926CC4" w14:textId="1BFAEB63" w:rsidR="00BF30EC" w:rsidRPr="00B30F2F" w:rsidRDefault="00AF4879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задорожный александр генадьевич</w:t>
            </w:r>
          </w:p>
        </w:tc>
      </w:tr>
      <w:tr w:rsidR="00BF30EC" w:rsidRPr="003F59B9" w14:paraId="093C8E2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74A378A0" w14:textId="77777777"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E578FDB" w14:textId="77777777"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2258737C" w14:textId="77777777" w:rsidR="00690C3F" w:rsidRDefault="00690C3F" w:rsidP="00690C3F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Леонович дарьяна александровна</w:t>
            </w:r>
          </w:p>
          <w:p w14:paraId="4036969B" w14:textId="04250285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F9394F" w:rsidRPr="003F59B9" w14:paraId="0E0A1108" w14:textId="77777777" w:rsidTr="00C6225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B22B86D" w14:textId="32D23498" w:rsidR="00F9394F" w:rsidRPr="00F9394F" w:rsidRDefault="00F9394F" w:rsidP="00F9394F">
            <w:pPr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  <w:r w:rsidR="003843B0">
              <w:rPr>
                <w:rFonts w:cstheme="minorHAnsi"/>
                <w:sz w:val="28"/>
                <w:szCs w:val="24"/>
              </w:rPr>
              <w:t>,</w:t>
            </w:r>
            <w:r w:rsidRPr="00F9394F">
              <w:rPr>
                <w:rFonts w:cstheme="minorHAnsi"/>
                <w:sz w:val="28"/>
                <w:szCs w:val="24"/>
              </w:rPr>
              <w:t xml:space="preserve"> </w:t>
            </w:r>
            <w:r w:rsidRPr="00F9394F">
              <w:rPr>
                <w:rFonts w:cstheme="minorHAnsi"/>
                <w:sz w:val="28"/>
                <w:szCs w:val="24"/>
              </w:rPr>
              <w:fldChar w:fldCharType="begin"/>
            </w:r>
            <w:r w:rsidRPr="00F9394F">
              <w:rPr>
                <w:rFonts w:cstheme="minorHAnsi"/>
                <w:sz w:val="28"/>
                <w:szCs w:val="24"/>
              </w:rPr>
              <w:instrText xml:space="preserve"> TIME  \@ "yyyy"  \* MERGEFORMAT </w:instrText>
            </w:r>
            <w:r w:rsidRPr="00F9394F">
              <w:rPr>
                <w:rFonts w:cstheme="minorHAnsi"/>
                <w:sz w:val="28"/>
                <w:szCs w:val="24"/>
              </w:rPr>
              <w:fldChar w:fldCharType="separate"/>
            </w:r>
            <w:r w:rsidR="00252281">
              <w:rPr>
                <w:rFonts w:cstheme="minorHAnsi"/>
                <w:noProof/>
                <w:sz w:val="28"/>
                <w:szCs w:val="24"/>
              </w:rPr>
              <w:t>2024</w:t>
            </w:r>
            <w:r w:rsidRPr="00F9394F">
              <w:rPr>
                <w:rFonts w:cstheme="minorHAnsi"/>
                <w:sz w:val="28"/>
                <w:szCs w:val="24"/>
              </w:rPr>
              <w:fldChar w:fldCharType="end"/>
            </w:r>
          </w:p>
        </w:tc>
      </w:tr>
    </w:tbl>
    <w:p w14:paraId="51DDCA4F" w14:textId="0607D94C" w:rsidR="00ED3892" w:rsidRDefault="00ED3892" w:rsidP="00D50BFA">
      <w:pPr>
        <w:rPr>
          <w:lang w:val="en-US"/>
        </w:rPr>
        <w:sectPr w:rsidR="00ED3892" w:rsidSect="00405A1F">
          <w:footerReference w:type="default" r:id="rId12"/>
          <w:footerReference w:type="first" r:id="rId13"/>
          <w:pgSz w:w="11906" w:h="16838" w:code="9"/>
          <w:pgMar w:top="1134" w:right="1134" w:bottom="1134" w:left="1134" w:header="709" w:footer="794" w:gutter="0"/>
          <w:pgNumType w:start="1"/>
          <w:cols w:space="708"/>
          <w:formProt w:val="0"/>
          <w:titlePg/>
          <w:docGrid w:linePitch="381"/>
        </w:sectPr>
      </w:pPr>
    </w:p>
    <w:p w14:paraId="40AD7093" w14:textId="4591EAAA" w:rsidR="00724444" w:rsidRDefault="00724444" w:rsidP="00724444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119"/>
        <w:jc w:val="both"/>
        <w:rPr>
          <w:rFonts w:cstheme="minorHAnsi"/>
          <w:b/>
          <w:bCs/>
          <w:sz w:val="24"/>
          <w:szCs w:val="24"/>
        </w:rPr>
      </w:pPr>
      <w:r>
        <w:rPr>
          <w:rFonts w:cstheme="minorHAnsi"/>
          <w:b/>
          <w:bCs/>
          <w:sz w:val="24"/>
          <w:szCs w:val="24"/>
        </w:rPr>
        <w:lastRenderedPageBreak/>
        <w:t>Задание</w:t>
      </w:r>
    </w:p>
    <w:p w14:paraId="09E45719" w14:textId="65646E86" w:rsidR="00E55072" w:rsidRDefault="00E55072" w:rsidP="00F97F1D">
      <w:pPr>
        <w:pStyle w:val="af8"/>
        <w:tabs>
          <w:tab w:val="left" w:pos="1044"/>
        </w:tabs>
        <w:spacing w:before="360" w:after="120" w:line="240" w:lineRule="auto"/>
        <w:ind w:left="567"/>
        <w:jc w:val="both"/>
        <w:rPr>
          <w:rFonts w:cstheme="minorHAnsi"/>
          <w:b/>
          <w:bCs/>
          <w:sz w:val="24"/>
          <w:szCs w:val="24"/>
        </w:rPr>
      </w:pPr>
      <w:r>
        <w:t>Разработать программы решения СЛАУ методами Якоби, Гаусса-Зейделя, блочной релаксации с хранением матрицы в диагональном формате. Исследовать сходимость методов для различных тестовых матриц и е</w:t>
      </w:r>
      <w:r w:rsidR="00F172FE">
        <w:t>ё</w:t>
      </w:r>
      <w:r>
        <w:t xml:space="preserve"> зависимость от параметра релаксации. Изучить возможность оценки порядка числа обусловленности матрицы путем вычислительного эксперимента.</w:t>
      </w:r>
    </w:p>
    <w:p w14:paraId="05FF607A" w14:textId="569999A5" w:rsidR="00724444" w:rsidRDefault="00AF4879" w:rsidP="00724444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119"/>
        <w:jc w:val="both"/>
        <w:rPr>
          <w:rFonts w:cstheme="minorHAnsi"/>
          <w:b/>
          <w:bCs/>
          <w:sz w:val="24"/>
          <w:szCs w:val="24"/>
        </w:rPr>
      </w:pPr>
      <w:r>
        <w:rPr>
          <w:rFonts w:cstheme="minorHAnsi"/>
          <w:b/>
          <w:bCs/>
          <w:sz w:val="24"/>
          <w:szCs w:val="24"/>
        </w:rPr>
        <w:t>Математическая модель</w:t>
      </w:r>
    </w:p>
    <w:p w14:paraId="53520ADE" w14:textId="2F72BEC8" w:rsidR="00D66F27" w:rsidRDefault="00D66F27" w:rsidP="00D66F27">
      <w:pPr>
        <w:tabs>
          <w:tab w:val="left" w:pos="1044"/>
        </w:tabs>
        <w:spacing w:before="360" w:after="120" w:line="240" w:lineRule="auto"/>
        <w:jc w:val="both"/>
      </w:pPr>
      <w:r>
        <w:t>Пусть дана система линейных алгебраических уравнений следующего вида:</w:t>
      </w:r>
    </w:p>
    <w:p w14:paraId="1FFFC488" w14:textId="1F5332C5" w:rsidR="00E55072" w:rsidRDefault="00E55072" w:rsidP="00E55072">
      <w:pPr>
        <w:pStyle w:val="MTDisplayEquation"/>
      </w:pPr>
      <w:r>
        <w:tab/>
      </w:r>
      <w:r w:rsidRPr="00E55072">
        <w:rPr>
          <w:position w:val="-6"/>
        </w:rPr>
        <w:object w:dxaOrig="780" w:dyaOrig="279" w14:anchorId="40ABFD48">
          <v:shape id="_x0000_i1025" type="#_x0000_t75" style="width:38.4pt;height:14.4pt" o:ole="">
            <v:imagedata r:id="rId14" o:title=""/>
          </v:shape>
          <o:OLEObject Type="Embed" ProgID="Equation.DSMT4" ShapeID="_x0000_i1025" DrawAspect="Content" ObjectID="_1793202860" r:id="rId15"/>
        </w:objec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1370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1370A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65733714" w14:textId="15131B9C" w:rsidR="00D66F27" w:rsidRDefault="00D66F27" w:rsidP="00D66F27">
      <w:r>
        <w:t>С матрицей следующего вида:</w:t>
      </w:r>
      <w:r w:rsidR="003C195B">
        <w:t xml:space="preserve"> </w:t>
      </w:r>
      <w:r>
        <w:t>9-диагональная матрица m – количество нулевых диагоналей, n – размерность матрицы. Размер блока в реализации блочной релаксации фиксированный.</w:t>
      </w:r>
    </w:p>
    <w:p w14:paraId="1F43CC84" w14:textId="48B22264" w:rsidR="00D66F27" w:rsidRPr="00D66F27" w:rsidRDefault="00D66F27" w:rsidP="00D66F27">
      <w:pPr>
        <w:tabs>
          <w:tab w:val="left" w:pos="1044"/>
        </w:tabs>
        <w:spacing w:before="360" w:after="120" w:line="240" w:lineRule="auto"/>
        <w:ind w:left="590"/>
        <w:jc w:val="center"/>
      </w:pPr>
      <w:r>
        <w:rPr>
          <w:noProof/>
        </w:rPr>
        <w:drawing>
          <wp:inline distT="0" distB="0" distL="0" distR="0" wp14:anchorId="0A72FD7A" wp14:editId="7872D7AE">
            <wp:extent cx="1276709" cy="1276709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281701" cy="12817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C9D397" w14:textId="0ED50438" w:rsidR="00F97F1D" w:rsidRDefault="00F97F1D" w:rsidP="00F97F1D">
      <w:r>
        <w:t xml:space="preserve">Выбирается начальное приближение </w:t>
      </w:r>
      <w:r w:rsidRPr="00F97F1D">
        <w:rPr>
          <w:position w:val="-12"/>
        </w:rPr>
        <w:object w:dxaOrig="1920" w:dyaOrig="380" w14:anchorId="39D98253">
          <v:shape id="_x0000_i1026" type="#_x0000_t75" style="width:96pt;height:19.2pt" o:ole="">
            <v:imagedata r:id="rId17" o:title=""/>
          </v:shape>
          <o:OLEObject Type="Embed" ProgID="Equation.DSMT4" ShapeID="_x0000_i1026" DrawAspect="Content" ObjectID="_1793202861" r:id="rId18"/>
        </w:object>
      </w:r>
      <w:r>
        <w:t>(при отсутствии априорных данных для выбора приближения в качестве начального приближения можно выбрать нулевой вектор).</w:t>
      </w:r>
    </w:p>
    <w:p w14:paraId="1D0F8288" w14:textId="0CC9B3EB" w:rsidR="00F97F1D" w:rsidRDefault="00F97F1D" w:rsidP="00F97F1D">
      <w:r>
        <w:t>Метод Якоби. Каждое следующее приближение в методе Якоби рассчитывается по формуле:</w:t>
      </w:r>
    </w:p>
    <w:p w14:paraId="3107F7EB" w14:textId="225B556C" w:rsidR="00F97F1D" w:rsidRDefault="00F97F1D" w:rsidP="00F97F1D">
      <w:pPr>
        <w:pStyle w:val="MTDisplayEquation"/>
      </w:pPr>
      <w:r>
        <w:tab/>
      </w:r>
      <w:r w:rsidRPr="00F97F1D">
        <w:rPr>
          <w:position w:val="-32"/>
        </w:rPr>
        <w:object w:dxaOrig="4099" w:dyaOrig="760" w14:anchorId="1AC132F4">
          <v:shape id="_x0000_i1027" type="#_x0000_t75" style="width:205.2pt;height:37.8pt" o:ole="">
            <v:imagedata r:id="rId19" o:title=""/>
          </v:shape>
          <o:OLEObject Type="Embed" ProgID="Equation.DSMT4" ShapeID="_x0000_i1027" DrawAspect="Content" ObjectID="_1793202862" r:id="rId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1370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1370A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41158B27" w14:textId="172D0C13" w:rsidR="00F97F1D" w:rsidRDefault="00F97F1D" w:rsidP="00F97F1D">
      <w:r>
        <w:t>где k – номер текущей итерации.</w:t>
      </w:r>
    </w:p>
    <w:p w14:paraId="3634EFDF" w14:textId="7191723C" w:rsidR="00F97F1D" w:rsidRDefault="00F97F1D" w:rsidP="00F97F1D">
      <w:r>
        <w:t>Метод Гаусса-Зейделя. Каждое последующее приближение рассчитывается по формуле:</w:t>
      </w:r>
    </w:p>
    <w:p w14:paraId="73D8502B" w14:textId="2EFFB8C6" w:rsidR="00F97F1D" w:rsidRDefault="00F97F1D" w:rsidP="00F97F1D">
      <w:pPr>
        <w:pStyle w:val="MTDisplayEquation"/>
      </w:pPr>
      <w:r>
        <w:tab/>
      </w:r>
      <w:r w:rsidRPr="00F97F1D">
        <w:rPr>
          <w:position w:val="-32"/>
        </w:rPr>
        <w:object w:dxaOrig="5280" w:dyaOrig="760" w14:anchorId="2081B756">
          <v:shape id="_x0000_i1028" type="#_x0000_t75" style="width:264pt;height:37.8pt" o:ole="">
            <v:imagedata r:id="rId21" o:title=""/>
          </v:shape>
          <o:OLEObject Type="Embed" ProgID="Equation.DSMT4" ShapeID="_x0000_i1028" DrawAspect="Content" ObjectID="_1793202863" r:id="rId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1370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1370A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5DEEB6BC" w14:textId="13738FCC" w:rsidR="00F97F1D" w:rsidRDefault="00F97F1D" w:rsidP="00F97F1D">
      <w:r>
        <w:t>Для ускорения сходимости итерационного процесса можно использовать параметр релаксации.</w:t>
      </w:r>
    </w:p>
    <w:p w14:paraId="53603703" w14:textId="7ADCC3DC" w:rsidR="00F97F1D" w:rsidRDefault="00F97F1D" w:rsidP="00F97F1D">
      <w:r>
        <w:t>Итерационный процесс в методе Якоби с параметром релаксации выглядит следующим образом:</w:t>
      </w:r>
    </w:p>
    <w:p w14:paraId="0252CA68" w14:textId="7ADB10DF" w:rsidR="00F97F1D" w:rsidRDefault="00F97F1D" w:rsidP="00F97F1D">
      <w:pPr>
        <w:pStyle w:val="MTDisplayEquation"/>
      </w:pPr>
      <w:r>
        <w:tab/>
      </w:r>
      <w:r w:rsidRPr="00F97F1D">
        <w:rPr>
          <w:position w:val="-32"/>
        </w:rPr>
        <w:object w:dxaOrig="3180" w:dyaOrig="760" w14:anchorId="5B0BC3C3">
          <v:shape id="_x0000_i1029" type="#_x0000_t75" style="width:159pt;height:37.8pt" o:ole="">
            <v:imagedata r:id="rId23" o:title=""/>
          </v:shape>
          <o:OLEObject Type="Embed" ProgID="Equation.DSMT4" ShapeID="_x0000_i1029" DrawAspect="Content" ObjectID="_1793202864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1370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1370A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2EE8CA33" w14:textId="3B95DF3B" w:rsidR="00F97F1D" w:rsidRDefault="00F97F1D" w:rsidP="00F97F1D">
      <w:pPr>
        <w:pStyle w:val="MTDisplayEquation"/>
      </w:pPr>
      <w:r>
        <w:tab/>
      </w:r>
      <w:r w:rsidRPr="00F97F1D">
        <w:rPr>
          <w:position w:val="-12"/>
        </w:rPr>
        <w:object w:dxaOrig="3580" w:dyaOrig="380" w14:anchorId="04F78116">
          <v:shape id="_x0000_i1030" type="#_x0000_t75" style="width:179.4pt;height:19.2pt" o:ole="">
            <v:imagedata r:id="rId25" o:title=""/>
          </v:shape>
          <o:OLEObject Type="Embed" ProgID="Equation.DSMT4" ShapeID="_x0000_i1030" DrawAspect="Content" ObjectID="_1793202865" r:id="rId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1370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1370A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2D18EE1A" w14:textId="053B774D" w:rsidR="00F97F1D" w:rsidRPr="00F97F1D" w:rsidRDefault="00F97F1D" w:rsidP="00F97F1D">
      <w:r>
        <w:t>Подставляя (</w:t>
      </w:r>
      <w:r>
        <w:rPr>
          <w:lang w:val="en-US"/>
        </w:rPr>
        <w:t>1</w:t>
      </w:r>
      <w:r>
        <w:t>.4) и (</w:t>
      </w:r>
      <w:r>
        <w:rPr>
          <w:lang w:val="en-US"/>
        </w:rPr>
        <w:t>1</w:t>
      </w:r>
      <w:r>
        <w:t>.5) в (</w:t>
      </w:r>
      <w:r>
        <w:rPr>
          <w:lang w:val="en-US"/>
        </w:rPr>
        <w:t>1</w:t>
      </w:r>
      <w:r>
        <w:t>.2), получаем:</w:t>
      </w:r>
    </w:p>
    <w:p w14:paraId="1803809E" w14:textId="0625A317" w:rsidR="00F97F1D" w:rsidRDefault="00F97F1D" w:rsidP="00F97F1D">
      <w:pPr>
        <w:pStyle w:val="MTDisplayEquation"/>
      </w:pPr>
      <w:r>
        <w:tab/>
      </w:r>
      <w:r w:rsidRPr="00F97F1D">
        <w:rPr>
          <w:position w:val="-32"/>
        </w:rPr>
        <w:object w:dxaOrig="4140" w:dyaOrig="760" w14:anchorId="24C0177F">
          <v:shape id="_x0000_i1031" type="#_x0000_t75" style="width:207pt;height:37.8pt" o:ole="">
            <v:imagedata r:id="rId27" o:title=""/>
          </v:shape>
          <o:OLEObject Type="Embed" ProgID="Equation.DSMT4" ShapeID="_x0000_i1031" DrawAspect="Content" ObjectID="_1793202866" r:id="rId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1370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1370A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14816B2A" w14:textId="6D99FDBF" w:rsidR="00F97F1D" w:rsidRDefault="00F97F1D" w:rsidP="00F97F1D">
      <w:r>
        <w:t>В методе Гаусса-Зейделя с параметром релаксации (другое название – метод релаксации) итерационный процесс описывается следующим образом:</w:t>
      </w:r>
    </w:p>
    <w:p w14:paraId="47A87E06" w14:textId="15D2D11A" w:rsidR="00A1370A" w:rsidRDefault="00A1370A" w:rsidP="00A1370A">
      <w:pPr>
        <w:pStyle w:val="MTDisplayEquation"/>
      </w:pPr>
      <w:r>
        <w:tab/>
      </w:r>
      <w:r w:rsidRPr="00A1370A">
        <w:rPr>
          <w:position w:val="-32"/>
        </w:rPr>
        <w:object w:dxaOrig="5300" w:dyaOrig="760" w14:anchorId="758238DA">
          <v:shape id="_x0000_i1032" type="#_x0000_t75" style="width:265.8pt;height:37.8pt" o:ole="">
            <v:imagedata r:id="rId29" o:title=""/>
          </v:shape>
          <o:OLEObject Type="Embed" ProgID="Equation.DSMT4" ShapeID="_x0000_i1032" DrawAspect="Content" ObjectID="_1793202867" r:id="rId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422117C7" w14:textId="5B4E219B" w:rsidR="00A1370A" w:rsidRDefault="00A1370A" w:rsidP="00A1370A">
      <w:r>
        <w:lastRenderedPageBreak/>
        <w:t>Условия выхода из итерационного процесса для рассмотренных методов:</w:t>
      </w:r>
    </w:p>
    <w:p w14:paraId="5F6C1591" w14:textId="060DB6E2" w:rsidR="00A1370A" w:rsidRDefault="00A1370A" w:rsidP="00A1370A">
      <w:pPr>
        <w:pStyle w:val="af8"/>
        <w:numPr>
          <w:ilvl w:val="0"/>
          <w:numId w:val="19"/>
        </w:numPr>
      </w:pPr>
      <w:r>
        <w:t>выход по относительной невязке:</w:t>
      </w:r>
    </w:p>
    <w:p w14:paraId="572DA948" w14:textId="4FC36021" w:rsidR="00A1370A" w:rsidRDefault="00A1370A" w:rsidP="00A1370A">
      <w:pPr>
        <w:pStyle w:val="MTDisplayEquation"/>
      </w:pPr>
      <w:r>
        <w:tab/>
      </w:r>
      <w:r w:rsidRPr="00A1370A">
        <w:rPr>
          <w:position w:val="-32"/>
        </w:rPr>
        <w:object w:dxaOrig="1500" w:dyaOrig="800" w14:anchorId="001874FF">
          <v:shape id="_x0000_i1033" type="#_x0000_t75" style="width:75pt;height:40.2pt" o:ole="">
            <v:imagedata r:id="rId31" o:title=""/>
          </v:shape>
          <o:OLEObject Type="Embed" ProgID="Equation.DSMT4" ShapeID="_x0000_i1033" DrawAspect="Content" ObjectID="_1793202868" r:id="rId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52ECB28F" w14:textId="1DFE8788" w:rsidR="00A1370A" w:rsidRPr="00A1370A" w:rsidRDefault="00A1370A" w:rsidP="00A1370A">
      <w:pPr>
        <w:pStyle w:val="af8"/>
        <w:numPr>
          <w:ilvl w:val="0"/>
          <w:numId w:val="19"/>
        </w:numPr>
      </w:pPr>
      <w:r>
        <w:t xml:space="preserve">защита от зацикливания: k </w:t>
      </w:r>
      <w:r>
        <w:sym w:font="Symbol" w:char="F03E"/>
      </w:r>
      <w:r>
        <w:t xml:space="preserve"> </w:t>
      </w:r>
      <w:r w:rsidRPr="00DD4AD0">
        <w:rPr>
          <w:noProof/>
          <w:lang w:val="en-US"/>
        </w:rPr>
        <w:t>maxiter</w:t>
      </w:r>
      <w:r w:rsidRPr="00406057">
        <w:rPr>
          <w:noProof/>
        </w:rPr>
        <w:t xml:space="preserve">, </w:t>
      </w:r>
      <w:r w:rsidRPr="00DD4AD0">
        <w:rPr>
          <w:noProof/>
          <w:lang w:val="en-US"/>
        </w:rPr>
        <w:t>maxiter</w:t>
      </w:r>
      <w:r>
        <w:t xml:space="preserve"> – максимальное количество итераций.</w:t>
      </w:r>
    </w:p>
    <w:p w14:paraId="16530FED" w14:textId="77777777" w:rsidR="00A1370A" w:rsidRDefault="00A1370A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br w:type="page"/>
      </w:r>
    </w:p>
    <w:p w14:paraId="06C6F0CA" w14:textId="68B8854D" w:rsidR="00D82FE7" w:rsidRDefault="007B642F" w:rsidP="00D82FE7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119"/>
        <w:jc w:val="both"/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lastRenderedPageBreak/>
        <w:t>Исследование</w:t>
      </w:r>
      <w:r w:rsidR="00A604D9">
        <w:rPr>
          <w:rFonts w:cstheme="minorHAnsi"/>
          <w:b/>
          <w:bCs/>
          <w:color w:val="000000"/>
          <w:sz w:val="24"/>
          <w:szCs w:val="24"/>
        </w:rPr>
        <w:t xml:space="preserve"> на</w:t>
      </w:r>
      <w:r>
        <w:rPr>
          <w:rFonts w:cstheme="minorHAnsi"/>
          <w:b/>
          <w:bCs/>
          <w:color w:val="000000"/>
          <w:sz w:val="24"/>
          <w:szCs w:val="24"/>
        </w:rPr>
        <w:t xml:space="preserve"> матриц</w:t>
      </w:r>
      <w:r w:rsidR="00A604D9">
        <w:rPr>
          <w:rFonts w:cstheme="minorHAnsi"/>
          <w:b/>
          <w:bCs/>
          <w:color w:val="000000"/>
          <w:sz w:val="24"/>
          <w:szCs w:val="24"/>
        </w:rPr>
        <w:t>е</w:t>
      </w:r>
      <w:r>
        <w:rPr>
          <w:rFonts w:cstheme="minorHAnsi"/>
          <w:b/>
          <w:bCs/>
          <w:color w:val="000000"/>
          <w:sz w:val="24"/>
          <w:szCs w:val="24"/>
        </w:rPr>
        <w:t xml:space="preserve"> с </w:t>
      </w:r>
      <w:r w:rsidR="00A604D9">
        <w:rPr>
          <w:rFonts w:cstheme="minorHAnsi"/>
          <w:b/>
          <w:bCs/>
          <w:color w:val="000000"/>
          <w:sz w:val="24"/>
          <w:szCs w:val="24"/>
        </w:rPr>
        <w:t>диагональным</w:t>
      </w:r>
      <w:r>
        <w:rPr>
          <w:rFonts w:cstheme="minorHAnsi"/>
          <w:b/>
          <w:bCs/>
          <w:color w:val="000000"/>
          <w:sz w:val="24"/>
          <w:szCs w:val="24"/>
        </w:rPr>
        <w:t xml:space="preserve"> числом обусловленности</w:t>
      </w:r>
    </w:p>
    <w:p w14:paraId="09DED183" w14:textId="77777777" w:rsidR="00CC02AF" w:rsidRPr="00CC02AF" w:rsidRDefault="00CC02AF" w:rsidP="00CC02AF">
      <w:pPr>
        <w:pStyle w:val="af8"/>
        <w:tabs>
          <w:tab w:val="left" w:pos="1044"/>
        </w:tabs>
        <w:spacing w:before="360" w:after="120" w:line="240" w:lineRule="auto"/>
        <w:ind w:left="709"/>
        <w:jc w:val="both"/>
        <w:rPr>
          <w:rFonts w:cstheme="minorHAnsi"/>
          <w:b/>
          <w:bCs/>
          <w:color w:val="000000"/>
          <w:sz w:val="24"/>
          <w:szCs w:val="24"/>
        </w:rPr>
      </w:pPr>
    </w:p>
    <w:p w14:paraId="73AC4133" w14:textId="7886C643" w:rsidR="0033310E" w:rsidRDefault="00CD4197" w:rsidP="00AC7900">
      <w:pPr>
        <w:pStyle w:val="af8"/>
        <w:tabs>
          <w:tab w:val="left" w:pos="1044"/>
        </w:tabs>
        <w:spacing w:before="360" w:after="120" w:line="240" w:lineRule="auto"/>
        <w:ind w:left="709"/>
        <w:rPr>
          <w:rFonts w:cstheme="minorHAnsi"/>
          <w:b/>
          <w:bCs/>
          <w:color w:val="000000"/>
          <w:sz w:val="24"/>
          <w:szCs w:val="24"/>
        </w:rPr>
      </w:pPr>
      <w:r w:rsidRPr="00A1370A">
        <w:rPr>
          <w:rFonts w:cstheme="minorHAnsi"/>
          <w:b/>
          <w:bCs/>
          <w:color w:val="000000"/>
          <w:position w:val="-210"/>
          <w:sz w:val="24"/>
          <w:szCs w:val="24"/>
        </w:rPr>
        <w:object w:dxaOrig="9000" w:dyaOrig="4320" w14:anchorId="20F7EF36">
          <v:shape id="_x0000_i1034" type="#_x0000_t75" style="width:448.2pt;height:3in" o:ole="">
            <v:imagedata r:id="rId33" o:title=""/>
          </v:shape>
          <o:OLEObject Type="Embed" ProgID="Equation.DSMT4" ShapeID="_x0000_i1034" DrawAspect="Content" ObjectID="_1793202869" r:id="rId34"/>
        </w:objec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562"/>
        <w:gridCol w:w="2127"/>
        <w:gridCol w:w="1559"/>
        <w:gridCol w:w="1984"/>
        <w:gridCol w:w="1561"/>
        <w:gridCol w:w="1830"/>
      </w:tblGrid>
      <w:tr w:rsidR="00406057" w:rsidRPr="003E0683" w14:paraId="10CDB354" w14:textId="212927A8" w:rsidTr="00406057">
        <w:trPr>
          <w:trHeight w:val="255"/>
        </w:trPr>
        <w:tc>
          <w:tcPr>
            <w:tcW w:w="5000" w:type="pct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42E31925" w14:textId="02909FE8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Метод Якоби</w:t>
            </w:r>
          </w:p>
        </w:tc>
      </w:tr>
      <w:tr w:rsidR="00406057" w:rsidRPr="003E0683" w14:paraId="02E5633C" w14:textId="1D48745D" w:rsidTr="00406057">
        <w:trPr>
          <w:trHeight w:val="735"/>
        </w:trPr>
        <w:tc>
          <w:tcPr>
            <w:tcW w:w="292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6545FA" w14:textId="3C0BE228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w</w:t>
            </w: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E3A64F5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x</w:t>
            </w:r>
          </w:p>
        </w:tc>
        <w:tc>
          <w:tcPr>
            <w:tcW w:w="810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13FDC61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x* - x</w:t>
            </w:r>
          </w:p>
        </w:tc>
        <w:tc>
          <w:tcPr>
            <w:tcW w:w="1031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9F632C0" w14:textId="3531E682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Ч</w:t>
            </w: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исло итераций</w:t>
            </w:r>
          </w:p>
        </w:tc>
        <w:tc>
          <w:tcPr>
            <w:tcW w:w="811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505F4D2" w14:textId="2E545565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noProof/>
                <w:color w:val="000000"/>
                <w:sz w:val="18"/>
                <w:szCs w:val="18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sz w:val="18"/>
                <w:szCs w:val="18"/>
                <w:lang w:eastAsia="ru-RU"/>
              </w:rPr>
              <w:t>Отн. н</w:t>
            </w:r>
            <w:r w:rsidRPr="003E0683">
              <w:rPr>
                <w:rFonts w:ascii="Calibri" w:eastAsia="Times New Roman" w:hAnsi="Calibri" w:cs="Calibri"/>
                <w:noProof/>
                <w:color w:val="000000"/>
                <w:sz w:val="18"/>
                <w:szCs w:val="18"/>
                <w:lang w:eastAsia="ru-RU"/>
              </w:rPr>
              <w:t>евязка</w:t>
            </w:r>
          </w:p>
        </w:tc>
        <w:tc>
          <w:tcPr>
            <w:tcW w:w="951" w:type="pct"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</w:tcPr>
          <w:p w14:paraId="7FA4D80B" w14:textId="6B33B124" w:rsidR="00406057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noProof/>
                <w:color w:val="000000"/>
                <w:sz w:val="18"/>
                <w:szCs w:val="18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sz w:val="18"/>
                <w:szCs w:val="18"/>
                <w:lang w:eastAsia="ru-RU"/>
              </w:rPr>
              <w:t>Число обусловленности</w:t>
            </w:r>
          </w:p>
        </w:tc>
      </w:tr>
      <w:tr w:rsidR="00406057" w:rsidRPr="003E0683" w14:paraId="7AA1F0E2" w14:textId="72010A0A" w:rsidTr="00CA30D6">
        <w:trPr>
          <w:trHeight w:val="240"/>
        </w:trPr>
        <w:tc>
          <w:tcPr>
            <w:tcW w:w="29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1CA1C1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1</w:t>
            </w:r>
          </w:p>
        </w:tc>
        <w:tc>
          <w:tcPr>
            <w:tcW w:w="1105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76425B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0257</w:t>
            </w:r>
          </w:p>
        </w:tc>
        <w:tc>
          <w:tcPr>
            <w:tcW w:w="810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DC745A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743E-11</w:t>
            </w:r>
          </w:p>
        </w:tc>
        <w:tc>
          <w:tcPr>
            <w:tcW w:w="1031" w:type="pct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14:paraId="21686BA0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4325</w:t>
            </w:r>
          </w:p>
        </w:tc>
        <w:tc>
          <w:tcPr>
            <w:tcW w:w="81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F5A52D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E-13</w:t>
            </w:r>
          </w:p>
        </w:tc>
        <w:tc>
          <w:tcPr>
            <w:tcW w:w="95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CEB1F24" w14:textId="31A5535B" w:rsidR="00406057" w:rsidRPr="003E0683" w:rsidRDefault="00C12588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C12588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48,353799</w:t>
            </w:r>
          </w:p>
        </w:tc>
      </w:tr>
      <w:tr w:rsidR="00406057" w:rsidRPr="003E0683" w14:paraId="5304FF0D" w14:textId="53166525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1A315F3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8DCAE4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89193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AD6ED5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81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281D1B2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9567E38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D3317B5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8F4A1E5" w14:textId="4C21375F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1B975EF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EE0DFE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88952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9B9DA5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05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9FBA1A8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5754DED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1560F54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A7E4719" w14:textId="4D96DEDC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BF389AF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F5E0F4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88747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C3DD6F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25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412E1A3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366FCDC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FF0737E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A243352" w14:textId="368B6CE2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97A414F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283926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88692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254001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31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C155CBF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A940B4B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DDCF837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F679BBC" w14:textId="412B0EDA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9D1BCB0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4074FE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88768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D511EF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23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E1DD99D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A322312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BE595DE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ACC932E" w14:textId="21B322DE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4CE4E3E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9C7D4A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89309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7F2E6A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69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1246AA1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D1B7F52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04D617B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7806769" w14:textId="63A1ACC8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536F525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677771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89436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5DEC37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56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23BBC5E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8B63970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C6E73A9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D2BF59D" w14:textId="4457EFAA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40BEEB3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D134C6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89302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E27169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70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625AF0D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EB93A67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C921B5B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073BCDF" w14:textId="0C3060A8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A7A60E7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E441BB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89006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BA652B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99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7C81257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17466C6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6F8C467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A1E3F20" w14:textId="0093862D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3218AA2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D0379A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88780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F1E51D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22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8EF5F08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21D730D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68F2F42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B5ED18F" w14:textId="2E14D8B0" w:rsidTr="00CA30D6">
        <w:trPr>
          <w:trHeight w:val="255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56892F4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7DA7CCC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88680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F27601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32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7A5BA51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BE96082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70C9917B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D2D08BD" w14:textId="7FDF08B3" w:rsidTr="00CA30D6">
        <w:trPr>
          <w:trHeight w:val="240"/>
        </w:trPr>
        <w:tc>
          <w:tcPr>
            <w:tcW w:w="292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9A47E6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2</w:t>
            </w: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C4FA14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0268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BA9B99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732E-11</w:t>
            </w:r>
          </w:p>
        </w:tc>
        <w:tc>
          <w:tcPr>
            <w:tcW w:w="1031" w:type="pct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0EFF740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2155</w:t>
            </w:r>
          </w:p>
        </w:tc>
        <w:tc>
          <w:tcPr>
            <w:tcW w:w="811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ED34B4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E-14</w:t>
            </w:r>
          </w:p>
        </w:tc>
        <w:tc>
          <w:tcPr>
            <w:tcW w:w="951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2A5DC652" w14:textId="40B0F0D8" w:rsidR="00406057" w:rsidRPr="003E0683" w:rsidRDefault="00C12588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C12588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48,346350</w:t>
            </w:r>
          </w:p>
        </w:tc>
      </w:tr>
      <w:tr w:rsidR="00406057" w:rsidRPr="003E0683" w14:paraId="0B710E00" w14:textId="6A8E050A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3B52F9F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F0D56F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89205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38C1BE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80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E6D5544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36CD0DF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56434E3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71B5ACC0" w14:textId="504DC3A7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B32C1D6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42EC2F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88964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6B9ED0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04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2B8864D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C0511A9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257B9AE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6C0C3BD" w14:textId="0A7B2427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1B1453F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BA79B2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88759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DB8C83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24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5AA582F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305A756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1269AC6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D0FC73E" w14:textId="310C7705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C21EF7F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ED99B4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88705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2E5B91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29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77BA6F6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DC10AAE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63ED388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5907384" w14:textId="7345E4A4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15B65B2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594524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88781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BE4A13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22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82C8621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F2287EA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B61586B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5367A9F" w14:textId="4089EFFD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1AC5A1B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099EC4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89321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1CA0B2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68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D4D77D3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FFAA51B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6C8A510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1378ED3" w14:textId="5A711CB8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60AE8E5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958FCD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89448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BA99EB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55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8AF9C2B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407089F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067AABE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9D2A1B2" w14:textId="640E0414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B6EF624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E5937B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89314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578557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69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CA32229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9626AA5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8BF50EE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3C9D3B5" w14:textId="2E906FE3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091E2FB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BDB5AA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89018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EF059D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98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3B71D1E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2E4F3DF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6211E7E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82D24A3" w14:textId="6F9BCF77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0CB8C10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C91C53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88790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50862D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21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5384703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B090FAF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77306A2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62863A1" w14:textId="22D25F2D" w:rsidTr="00CA30D6">
        <w:trPr>
          <w:trHeight w:val="255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E32D7F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554864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88690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C6E358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31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70C7798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454C6C6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B9A1185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0AED525" w14:textId="609F02CA" w:rsidTr="00CA30D6">
        <w:trPr>
          <w:trHeight w:val="240"/>
        </w:trPr>
        <w:tc>
          <w:tcPr>
            <w:tcW w:w="29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82F2AD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3</w:t>
            </w:r>
          </w:p>
        </w:tc>
        <w:tc>
          <w:tcPr>
            <w:tcW w:w="1105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A4B2DC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0278</w:t>
            </w:r>
          </w:p>
        </w:tc>
        <w:tc>
          <w:tcPr>
            <w:tcW w:w="810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6E7DDC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722E-11</w:t>
            </w:r>
          </w:p>
        </w:tc>
        <w:tc>
          <w:tcPr>
            <w:tcW w:w="1031" w:type="pct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14:paraId="46DF35E4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2172</w:t>
            </w:r>
          </w:p>
        </w:tc>
        <w:tc>
          <w:tcPr>
            <w:tcW w:w="81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2344EA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E-14</w:t>
            </w:r>
          </w:p>
        </w:tc>
        <w:tc>
          <w:tcPr>
            <w:tcW w:w="95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F3AF9BD" w14:textId="16DC39E2" w:rsidR="00406057" w:rsidRPr="003E0683" w:rsidRDefault="00C12588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C12588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48,128556</w:t>
            </w:r>
          </w:p>
        </w:tc>
      </w:tr>
      <w:tr w:rsidR="00406057" w:rsidRPr="003E0683" w14:paraId="44A2A8EC" w14:textId="248BB941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E3394AE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DB9F71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89217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808FC9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78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618F4C7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673395B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F4EB42E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B3B8C8C" w14:textId="2962F9B7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F374C9D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82E592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88976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ADF744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02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3F3D4D3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C389CDC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512B360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7A81E590" w14:textId="4978582B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68BC17C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8A77BC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88771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2017EC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23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342B484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114087D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8DB51D9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3E0B679" w14:textId="00DFBEB6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450CD75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E6DCFF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88717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B8CDCB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28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DBBD690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A2328C8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2A40D88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7881320" w14:textId="0AA7E3D7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EC500D9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BE43D8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88793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3DAC74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21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50DC910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CE74C5F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5DC6E61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77E31F7C" w14:textId="54837B6E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A527C34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73BEF7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89332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71EF09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67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5EBF5EC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8464DC7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3231A9A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34B3292" w14:textId="04C07884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F3BD434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48A7FC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89459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6120E7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54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C37F3CA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9907D3A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6DC0903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69E0B62" w14:textId="2252A69C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6DFE986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0E9564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89326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8603C2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67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14AE890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1C8DA44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7CE8570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90BB7AF" w14:textId="28E20091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08278F6A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B57CB1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89030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7D926D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97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56750D0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7942715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13C7D37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964DDD7" w14:textId="089C65D9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192A27E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70A785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88800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D77ACC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20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0A8ECA04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E8B021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2FBF884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4F7FFB2" w14:textId="4779DE9F" w:rsidTr="00CA30D6">
        <w:trPr>
          <w:trHeight w:val="255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D9F7FF5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AFCC7B3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88700</w:t>
            </w:r>
          </w:p>
        </w:tc>
        <w:tc>
          <w:tcPr>
            <w:tcW w:w="810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85F4DE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30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540FD67E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A4848C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5E42F8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41E0953" w14:textId="203BE954" w:rsidTr="00CA30D6">
        <w:trPr>
          <w:trHeight w:val="240"/>
        </w:trPr>
        <w:tc>
          <w:tcPr>
            <w:tcW w:w="292" w:type="pct"/>
            <w:vMerge w:val="restart"/>
            <w:tcBorders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190F21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4</w:t>
            </w:r>
          </w:p>
        </w:tc>
        <w:tc>
          <w:tcPr>
            <w:tcW w:w="1105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66390F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0269</w:t>
            </w:r>
          </w:p>
        </w:tc>
        <w:tc>
          <w:tcPr>
            <w:tcW w:w="810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A7C6A6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731E-11</w:t>
            </w:r>
          </w:p>
        </w:tc>
        <w:tc>
          <w:tcPr>
            <w:tcW w:w="1031" w:type="pct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47C8BC0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6071</w:t>
            </w:r>
          </w:p>
        </w:tc>
        <w:tc>
          <w:tcPr>
            <w:tcW w:w="811" w:type="pct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09F621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E-13</w:t>
            </w:r>
          </w:p>
        </w:tc>
        <w:tc>
          <w:tcPr>
            <w:tcW w:w="95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5730F10" w14:textId="702F832D" w:rsidR="00406057" w:rsidRPr="003E0683" w:rsidRDefault="00C12588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C12588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48,101251</w:t>
            </w:r>
          </w:p>
        </w:tc>
      </w:tr>
      <w:tr w:rsidR="00406057" w:rsidRPr="003E0683" w14:paraId="5064AE6B" w14:textId="1A15A099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F586197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A48651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89207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C1AE8F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79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7529BAF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72B6C74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ABEC182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D724B2F" w14:textId="13126D59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1840CF2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F18419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88966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6560F1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03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144B753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439B75B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4F9AFFF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9342273" w14:textId="39E19A1C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4BB08F0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52C83D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88762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D8991C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24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076B5EB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52DBDD5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EE20129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FF037BE" w14:textId="5F534554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01A4583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E95AC1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88707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4B5F61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29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796D61C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0A0BE82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89793A4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3CF268D" w14:textId="0A07B22E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D976697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477E48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88783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C45851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22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87CCBD4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6A46AE4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44B39A5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7F15852" w14:textId="34EF4BDA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D069D62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D067E1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89323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2E142E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68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9C902B3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F796CA4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B3DCD06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EE03058" w14:textId="6CEF4F6B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0D63FD2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5B22B3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89450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4EE47A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55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A9FDFAF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254FB5E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3C6BFD2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D278DC5" w14:textId="6AB9B02E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9AB8F17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9D2725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89317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F37C59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68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FF64E3B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723F67D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0A8CD31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0922FF3" w14:textId="16D4D401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1767B7B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6C1160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89021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E354BB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98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936875D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BF3D72B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DD5DFEF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94AC84B" w14:textId="10FCCF29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3465120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A2F5EA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88790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C1022E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21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87D4EF7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A4B32AB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DA40AC5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750E794" w14:textId="293E0E38" w:rsidTr="00CA30D6">
        <w:trPr>
          <w:trHeight w:val="255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4F2AFA7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495B4D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88690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409DAC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31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3ED9D55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DB9BB83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CB44E57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F7C22C4" w14:textId="3C2E2AD6" w:rsidTr="00CA30D6">
        <w:trPr>
          <w:trHeight w:val="240"/>
        </w:trPr>
        <w:tc>
          <w:tcPr>
            <w:tcW w:w="29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D0F7B3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5</w:t>
            </w:r>
          </w:p>
        </w:tc>
        <w:tc>
          <w:tcPr>
            <w:tcW w:w="1105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BB6D30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0285</w:t>
            </w:r>
          </w:p>
        </w:tc>
        <w:tc>
          <w:tcPr>
            <w:tcW w:w="810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589823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715E-11</w:t>
            </w:r>
          </w:p>
        </w:tc>
        <w:tc>
          <w:tcPr>
            <w:tcW w:w="1031" w:type="pct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14:paraId="5AD15E6A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2855</w:t>
            </w:r>
          </w:p>
        </w:tc>
        <w:tc>
          <w:tcPr>
            <w:tcW w:w="81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1FF155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8E-14</w:t>
            </w:r>
          </w:p>
        </w:tc>
        <w:tc>
          <w:tcPr>
            <w:tcW w:w="95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22E154E" w14:textId="6EC7D6C0" w:rsidR="00406057" w:rsidRPr="003E0683" w:rsidRDefault="00C12588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C12588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48,126195</w:t>
            </w:r>
          </w:p>
        </w:tc>
      </w:tr>
      <w:tr w:rsidR="00406057" w:rsidRPr="003E0683" w14:paraId="48B2E83A" w14:textId="4CF428B4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84E71B3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6CB837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89224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E40E2B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78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D004895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EED687B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DCA5349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D2C25CE" w14:textId="65EA05D0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283D96E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391B10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88984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D0274E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02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080A3CB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2186F06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DEDE4C9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F7FC64C" w14:textId="0A6EE643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1B336F0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4F6CA1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88779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07355A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22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496A7DF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2B2D840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B8459C0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01890CB" w14:textId="7F740A8A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3E723E1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585982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88725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6ECA37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27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A50485D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4F51450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1C550A3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75164F3D" w14:textId="29B34479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9779582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AF8D4B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88801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CC53C1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20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1B60754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F43F0DD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D56A5D4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19AF4B4" w14:textId="6024A7FB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3EABEB5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A32729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89340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21F7B0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66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F27B95D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1FECE87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94D2C96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E0C7A0F" w14:textId="20B45F9E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0AA840B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986DFD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89466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C07481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53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4423A6E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BC83EF6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2C5043E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9514210" w14:textId="1B40A22E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FB35E53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367DED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89333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89DCE3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67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BEBF0F8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5882146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99A8885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4930781" w14:textId="58740692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D6037ED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4E7050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89038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379882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96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2E29F5A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B07F75F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62CE7FA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02D056F" w14:textId="33CC52F7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7939058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154774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88810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62EB8F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19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7F38C31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555F2F6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0978BFF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CA8A6FE" w14:textId="10E28D4E" w:rsidTr="00CA30D6">
        <w:trPr>
          <w:trHeight w:val="255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A366537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3D5CC6A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88710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0FEBC1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29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9D41E83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9A3416E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5E53B0BE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02FFDC9" w14:textId="4BB046D5" w:rsidTr="00CA30D6">
        <w:trPr>
          <w:trHeight w:val="240"/>
        </w:trPr>
        <w:tc>
          <w:tcPr>
            <w:tcW w:w="292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1B4167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6</w:t>
            </w: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A8F22C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0296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5F4F16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704E-11</w:t>
            </w:r>
          </w:p>
        </w:tc>
        <w:tc>
          <w:tcPr>
            <w:tcW w:w="1031" w:type="pct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069D54F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711</w:t>
            </w:r>
          </w:p>
        </w:tc>
        <w:tc>
          <w:tcPr>
            <w:tcW w:w="811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291B22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E-14</w:t>
            </w:r>
          </w:p>
        </w:tc>
        <w:tc>
          <w:tcPr>
            <w:tcW w:w="951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449A431A" w14:textId="191260DB" w:rsidR="00406057" w:rsidRPr="003E0683" w:rsidRDefault="00C12588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C12588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47,911944</w:t>
            </w:r>
          </w:p>
        </w:tc>
      </w:tr>
      <w:tr w:rsidR="00406057" w:rsidRPr="003E0683" w14:paraId="09C74E75" w14:textId="6D0D2199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C27F27E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8EA9E3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89236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182257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76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FEA11EA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1BDFB39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BCECCAA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F8DA1AC" w14:textId="378E66C2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E19A516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DF1AE0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88996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16F412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00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59E1135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C0700B5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D08E183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8CA9560" w14:textId="08C051E8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77FEBB9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82E071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88792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E9066C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21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AA83FFD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3ABB630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512F9BC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343D4F3" w14:textId="540393F0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ED14105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B818B0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88738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97D06F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26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4240A84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5B43BC6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84F3495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7D4D840" w14:textId="01A0FC2B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C4D468C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981B49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88814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5BA2B9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19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77E7FED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AFE9685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7F6AE67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7B8134DA" w14:textId="6D8D6269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B78CC2A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3D5AF2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89352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D6E124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65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E87D2C8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BAE1F0B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40535F0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99A542F" w14:textId="36F32E0D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6D58296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FF83D7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89478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71B6A8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52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57925EC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3B08EE1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A3A77D9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85FB06D" w14:textId="2014927B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09C79B2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F58DB5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89345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4A561D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65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ED645AA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D3B6E44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0443992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2C7595E" w14:textId="64617B6A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A002D25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D0E5B2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89050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089DCE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95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59AADE6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A0DFDAA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AC8887F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E6D3C59" w14:textId="4A2934B2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4BC1FE6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208F9A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88820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31D7A4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18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F2AA078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15AF908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9D77239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FB0BF8E" w14:textId="4945BB37" w:rsidTr="00CA30D6">
        <w:trPr>
          <w:trHeight w:val="255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FB1175E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DA66DC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88720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A8ED8D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28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BADF5CB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BBB2FBC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32C03E6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64BB42C" w14:textId="1A9E5D02" w:rsidTr="00CA30D6">
        <w:trPr>
          <w:trHeight w:val="240"/>
        </w:trPr>
        <w:tc>
          <w:tcPr>
            <w:tcW w:w="29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B19D87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7</w:t>
            </w:r>
          </w:p>
        </w:tc>
        <w:tc>
          <w:tcPr>
            <w:tcW w:w="1105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F50FF2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0294</w:t>
            </w:r>
          </w:p>
        </w:tc>
        <w:tc>
          <w:tcPr>
            <w:tcW w:w="810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7190D5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706E-11</w:t>
            </w:r>
          </w:p>
        </w:tc>
        <w:tc>
          <w:tcPr>
            <w:tcW w:w="1031" w:type="pct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14:paraId="1DCDEDA9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179</w:t>
            </w:r>
          </w:p>
        </w:tc>
        <w:tc>
          <w:tcPr>
            <w:tcW w:w="81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231B4E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E-14</w:t>
            </w:r>
          </w:p>
        </w:tc>
        <w:tc>
          <w:tcPr>
            <w:tcW w:w="95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862D005" w14:textId="1EAC7CBA" w:rsidR="00406057" w:rsidRPr="003E0683" w:rsidRDefault="00C12588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C12588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47,880105</w:t>
            </w:r>
          </w:p>
        </w:tc>
      </w:tr>
      <w:tr w:rsidR="00406057" w:rsidRPr="003E0683" w14:paraId="7D305117" w14:textId="11D335CC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14BB289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0CEE3C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89234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1C640A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77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B36B15E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C3F45E8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EC38EC0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75E9B258" w14:textId="5F484C11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1A3DF68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BE82F4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88994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B2B33E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01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3931AE2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D7AFCE9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39B0CCD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27F847C" w14:textId="1E471281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16BD3F4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AF0664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88789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950080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21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040DDA2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3834CFF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79DA66C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EA4653C" w14:textId="6606429E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10A4FC8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A3711D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88735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374DFC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27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4B79E55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341D800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93688E2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518DE6A" w14:textId="5C2E05A4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3CC7A79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835F54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88811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ECFE85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19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6ED0877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E6A7009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C9B3F9D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2E31C13" w14:textId="1AE45E7A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619589C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6912D0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89349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03B3F8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65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81BF4FB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3920A63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6092C49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20082C9" w14:textId="68F4CEAC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DB8BD52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43EA60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89476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833AD1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52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8744AE0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069633F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2A99ABE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DA3630C" w14:textId="0FA220FA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8A63301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FFB356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89343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8FBB63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66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B14BA4D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53C070B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9D7C1E7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C078ABC" w14:textId="4536A5C4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01BAD15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CBE3C9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89048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EE51BD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95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9C29094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8318490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C822ACA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CBB8BFC" w14:textId="08B07861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86225F7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573C23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88820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AAE887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18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8A74668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444C293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506D16A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E8C4A94" w14:textId="219CC7D8" w:rsidTr="00CA30D6">
        <w:trPr>
          <w:trHeight w:val="255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1F5F2B9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36D9B8B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88720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F4F266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28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603F0CB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0398F5C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16AB7885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1651DB8" w14:textId="4B3B51FE" w:rsidTr="00CA30D6">
        <w:trPr>
          <w:trHeight w:val="240"/>
        </w:trPr>
        <w:tc>
          <w:tcPr>
            <w:tcW w:w="292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15E93B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8</w:t>
            </w: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A151A1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0321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C5551E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679E-11</w:t>
            </w:r>
          </w:p>
        </w:tc>
        <w:tc>
          <w:tcPr>
            <w:tcW w:w="1031" w:type="pct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65F529C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031</w:t>
            </w:r>
          </w:p>
        </w:tc>
        <w:tc>
          <w:tcPr>
            <w:tcW w:w="811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F12E65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5E-14</w:t>
            </w:r>
          </w:p>
        </w:tc>
        <w:tc>
          <w:tcPr>
            <w:tcW w:w="951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3DC568A5" w14:textId="0D615D0A" w:rsidR="00406057" w:rsidRPr="003E0683" w:rsidRDefault="00C12588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C12588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47,979073</w:t>
            </w:r>
          </w:p>
        </w:tc>
      </w:tr>
      <w:tr w:rsidR="00406057" w:rsidRPr="003E0683" w14:paraId="05F23676" w14:textId="594C66F2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F320530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FE117A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89265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F145B7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73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80C79DD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1ABDAD7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316260F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749E8F4" w14:textId="63BEE69D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8200AAF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46AFCB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89025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D2DEE0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97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EBD394E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C4C179D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DA1F4B8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7DA57FF" w14:textId="39360EF6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97AC249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7C6F11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88822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BDC574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18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84CCABC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50A4EBD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9E8BE38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6379B40" w14:textId="20D655CB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E6E9932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F7D88C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88767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3B5458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23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D1F7383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A9F1D43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9A6125A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A3D9A18" w14:textId="531AFD15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E4B9861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218892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88843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811FE3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16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EB0E896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3D780E9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D6BE82B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C61CF90" w14:textId="3FB695C9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84D4A2F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23C125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89380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B57AA3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62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32EA305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F30CE8E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A9D0387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C13DAB7" w14:textId="549D4522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F649311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6ABF28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89506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341C0D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49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C24F33D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094672B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0720331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9B2301E" w14:textId="20F1407A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0BA4E96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659B7F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89374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0B2A28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63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E5D2443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644EF1C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2433B58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5E7B23D" w14:textId="4848938F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3ECA96B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2C4265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89079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FBCBF8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92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3CCDA89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4E893C3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351A0B4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64C6135" w14:textId="0D8EE55F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4ADB2CA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B0C70E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88850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D10521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15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BBEA0CC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B2B9BD5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E022808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964AB06" w14:textId="73C68F6C" w:rsidTr="00CA30D6">
        <w:trPr>
          <w:trHeight w:val="255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B3A2398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7442EE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88750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386D98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25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AD11E7C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38B52B8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3791E3E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95EDCD5" w14:textId="7889FBAC" w:rsidTr="00CA30D6">
        <w:trPr>
          <w:trHeight w:val="240"/>
        </w:trPr>
        <w:tc>
          <w:tcPr>
            <w:tcW w:w="29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01BDAD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9</w:t>
            </w:r>
          </w:p>
        </w:tc>
        <w:tc>
          <w:tcPr>
            <w:tcW w:w="1105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D66E0A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0312</w:t>
            </w:r>
          </w:p>
        </w:tc>
        <w:tc>
          <w:tcPr>
            <w:tcW w:w="810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484773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688E-11</w:t>
            </w:r>
          </w:p>
        </w:tc>
        <w:tc>
          <w:tcPr>
            <w:tcW w:w="1031" w:type="pct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14:paraId="7BEA1477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137</w:t>
            </w:r>
          </w:p>
        </w:tc>
        <w:tc>
          <w:tcPr>
            <w:tcW w:w="81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2005A6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8E-14</w:t>
            </w:r>
          </w:p>
        </w:tc>
        <w:tc>
          <w:tcPr>
            <w:tcW w:w="95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088FCCE" w14:textId="165EA8A4" w:rsidR="00406057" w:rsidRPr="003E0683" w:rsidRDefault="00C12588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C12588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47,790628</w:t>
            </w:r>
          </w:p>
        </w:tc>
      </w:tr>
      <w:tr w:rsidR="00406057" w:rsidRPr="003E0683" w14:paraId="468DE5ED" w14:textId="0257467A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74ACE36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D5F0F8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89255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8A1D9B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75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29E9009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808831D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9376F6A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D1F744B" w14:textId="0EBA1F16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CBA95FB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1892B4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89015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C0D909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98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B52F959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934A553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54756DA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982D0A0" w14:textId="6CDBA416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ABD3DA3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F24844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88811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CB3F6E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19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D4D39EC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6B40034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132D75A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755E8CA" w14:textId="567C7F2C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A8A4B02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6C9778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88756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FBA74B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24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74DB3C7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AF6905D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1278EE9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3486A6D" w14:textId="65A21E8A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5D02F1B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ABC83F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88832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2DDD85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17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D981FD7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00A63DB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77A802F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8BB2397" w14:textId="5194472A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C27CAE9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A03B63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89370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1330CA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63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6437778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54B185F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07B0A06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20C8776" w14:textId="4B3C5402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E51373D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C118C5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89496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E00FE9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50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CCF4F62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8255876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46FA3AC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10F54BC" w14:textId="29E6DA3F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5B5882B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35AC58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89363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2173D3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64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C6546E9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45E29A4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84F77C9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736073B5" w14:textId="3BB305C7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4327468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A897E5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89069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D7E50F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93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97B6B7C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ED7316A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DF18021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34FF8AF" w14:textId="14CD4DDA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643D8B8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DDEF54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88840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330CE1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16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58209C0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8BCE7E3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3307233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2D44FFB" w14:textId="1499C561" w:rsidTr="00CA30D6">
        <w:trPr>
          <w:trHeight w:val="255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E0411C9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D2B3F68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88740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2C6E7D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26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697BF66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6968DFC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6A35CC37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88F12BC" w14:textId="2CE839BE" w:rsidTr="00CA30D6">
        <w:trPr>
          <w:trHeight w:val="240"/>
        </w:trPr>
        <w:tc>
          <w:tcPr>
            <w:tcW w:w="292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0D1C28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</w:t>
            </w: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FE31C6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0311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C873E4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690E-11</w:t>
            </w:r>
          </w:p>
        </w:tc>
        <w:tc>
          <w:tcPr>
            <w:tcW w:w="1031" w:type="pct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612A826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487</w:t>
            </w:r>
          </w:p>
        </w:tc>
        <w:tc>
          <w:tcPr>
            <w:tcW w:w="811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C9AE18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8E-14</w:t>
            </w:r>
          </w:p>
        </w:tc>
        <w:tc>
          <w:tcPr>
            <w:tcW w:w="951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63FBE6BE" w14:textId="74D8739C" w:rsidR="00406057" w:rsidRPr="003E0683" w:rsidRDefault="00C12588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C12588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47,658346</w:t>
            </w:r>
          </w:p>
        </w:tc>
      </w:tr>
      <w:tr w:rsidR="00406057" w:rsidRPr="003E0683" w14:paraId="7C532470" w14:textId="51CFF41E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3CE79E3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26A6CB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89253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D9B5D4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75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7215810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53C33AF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1D50EB9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A6C313E" w14:textId="55A2914B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CA9C943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9ACA76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89013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55D069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99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82900D1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811465E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8ACCC07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AFA6146" w14:textId="781C03F4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3AA0539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970C30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88809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BB54EB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19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2B5A026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CCDB768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5D0988E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959A76B" w14:textId="0E79759A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2728AFB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4A7CC6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88755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A19D9B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24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E282FCF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6BECC46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4A14BA4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C4B36A5" w14:textId="1ADFC359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F787D61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6EACFC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88831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EF029B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17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843E3F3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F8CD3D8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555EEF9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FB093C0" w14:textId="1CBD7E6E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C7C3513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0D11A4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89368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6A7E19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63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4743D6E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A656F38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CA80FBD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4751D09" w14:textId="46708DF7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4211649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60D579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89495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EA4C9E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51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489EBB8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A24ACAB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703216F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3734462" w14:textId="7E267DF5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BE798AC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D8AD04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89362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724492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64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FBD983D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786381A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5BB09A8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DB8AAFD" w14:textId="136E2A01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8135293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538540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89067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2BDCC3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93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8C10FFD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18F2D02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44E3625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0370A06" w14:textId="477FCB62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084ACC9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E5850B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88840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2DD1A8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16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4D111FE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3AC0FC5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CAA534F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60C86EA" w14:textId="7D4AB5F8" w:rsidTr="00CA30D6">
        <w:trPr>
          <w:trHeight w:val="255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A884AF1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AFD352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88740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4ACD79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26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5B98F3F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AB93A20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633D4BE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3244ABA" w14:textId="7D755B5B" w:rsidTr="00CA30D6">
        <w:trPr>
          <w:trHeight w:val="240"/>
        </w:trPr>
        <w:tc>
          <w:tcPr>
            <w:tcW w:w="29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A08A76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</w:t>
            </w:r>
          </w:p>
        </w:tc>
        <w:tc>
          <w:tcPr>
            <w:tcW w:w="1105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ECA756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0308</w:t>
            </w:r>
          </w:p>
        </w:tc>
        <w:tc>
          <w:tcPr>
            <w:tcW w:w="810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DC593F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692E-11</w:t>
            </w:r>
          </w:p>
        </w:tc>
        <w:tc>
          <w:tcPr>
            <w:tcW w:w="1031" w:type="pct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14:paraId="6B5898E8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837</w:t>
            </w:r>
          </w:p>
        </w:tc>
        <w:tc>
          <w:tcPr>
            <w:tcW w:w="81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EEE003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E-14</w:t>
            </w:r>
          </w:p>
        </w:tc>
        <w:tc>
          <w:tcPr>
            <w:tcW w:w="95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A3EA633" w14:textId="1FBA2040" w:rsidR="00406057" w:rsidRPr="003E0683" w:rsidRDefault="00C12588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C12588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47,715696</w:t>
            </w:r>
          </w:p>
        </w:tc>
      </w:tr>
      <w:tr w:rsidR="00406057" w:rsidRPr="003E0683" w14:paraId="1A0D8846" w14:textId="707ABAFB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2537891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4538F5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89250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A6C028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75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9269E5D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9963BD6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F6421D3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CCB0B09" w14:textId="2F727232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4319829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A70F3F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89010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00C020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99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0D7561B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00F126B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493BA22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9F55864" w14:textId="42589F9D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47359E5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4C8953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88806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3CF48B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19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C7E4598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340D4E7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CF02E23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F55991E" w14:textId="0526E855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44CA389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2A82E2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88752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EBCFDA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25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9919711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15D3BD8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0ABC2C5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1BB13BE" w14:textId="185BDAC2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1DFF407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A1B278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88827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487E3C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17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51F9910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83FEFC7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6E3FA21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0E4655C" w14:textId="42FF7990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0F13477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76AE44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89365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085C6B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63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FCE3623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4FF9835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DE75E48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7A5EA44" w14:textId="1018C940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5113D8E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736733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89491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4AD7AF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51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9412B57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4288F7C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1ED4E9B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355586D" w14:textId="27ED462F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3190040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2B9761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89359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5B2F18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64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52A70CD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8365472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4AA438D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47AB6C5" w14:textId="22EE6732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C2E2770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ABC55C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89064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BF33D0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94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33380C9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9E09122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EF99D04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805D4B9" w14:textId="3909709B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2C27683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495C5A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88840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68BD96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16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33E1BFA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0C422A8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A31AF18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8AEB138" w14:textId="1F16FBD2" w:rsidTr="00CA30D6">
        <w:trPr>
          <w:trHeight w:val="255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2BE75EE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FBEF231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88740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5E2D9F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26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7091537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27F9A8C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4FC7616F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3A82677" w14:textId="2EF1B75E" w:rsidTr="00CA30D6">
        <w:trPr>
          <w:trHeight w:val="240"/>
        </w:trPr>
        <w:tc>
          <w:tcPr>
            <w:tcW w:w="292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D1765B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2</w:t>
            </w: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B63FB3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0328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B68A2C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672E-11</w:t>
            </w:r>
          </w:p>
        </w:tc>
        <w:tc>
          <w:tcPr>
            <w:tcW w:w="1031" w:type="pct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5DF9327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350</w:t>
            </w:r>
          </w:p>
        </w:tc>
        <w:tc>
          <w:tcPr>
            <w:tcW w:w="811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1CF87C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6E-14</w:t>
            </w:r>
          </w:p>
        </w:tc>
        <w:tc>
          <w:tcPr>
            <w:tcW w:w="951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0A145509" w14:textId="632D6504" w:rsidR="00406057" w:rsidRPr="003E0683" w:rsidRDefault="00C12588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C12588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47,731811</w:t>
            </w:r>
          </w:p>
        </w:tc>
      </w:tr>
      <w:tr w:rsidR="00406057" w:rsidRPr="003E0683" w14:paraId="5E53F127" w14:textId="490F0379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4D85668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77AFF1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89272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A59A6D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73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8221453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E728DFF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005248D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A6C5D57" w14:textId="40582F22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557460D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27353F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89033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32612B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97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6C679B2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737A204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214F323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C903CCD" w14:textId="48C039A4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A45B73B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935077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88829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82ACA4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17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D25C707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D511AE8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1701DB3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7E05C86" w14:textId="15301CB2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4794C7C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77EA84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88775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6CB001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22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7A8FF56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9587270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1C982C5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CD05B53" w14:textId="5AAAC2EA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54A6037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59E829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88851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2C3FFD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15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99FB79B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F53A852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40474E1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387158B" w14:textId="1A04CED5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04C3122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059EC0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89388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A7E479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61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3F4CB0F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11EF4F3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57F74DB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5CA98B2" w14:textId="45B2C73B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0524140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9E003A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89514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7B91F3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49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59B122A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9148489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691FBD2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4B79252" w14:textId="59769BE0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850C8B2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301AF2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89381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869E4A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62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57357B3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4F82733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646D27E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9CFD2C5" w14:textId="5605F7C0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1752995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C91224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89087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C9E731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91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EB6FCDF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D0FC815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DFE61A2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79B79B3B" w14:textId="62F4585E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4D5BB77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858D49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88860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8A072E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14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6424B7F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8573487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2EF0A27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FE94897" w14:textId="37656B9C" w:rsidTr="00CA30D6">
        <w:trPr>
          <w:trHeight w:val="255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3CB2058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A497D2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88760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615AE9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24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4E96DCB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A25D3B8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8DE19A9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85EB802" w14:textId="0B8B4802" w:rsidTr="00CA30D6">
        <w:trPr>
          <w:trHeight w:val="240"/>
        </w:trPr>
        <w:tc>
          <w:tcPr>
            <w:tcW w:w="29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928E3E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3</w:t>
            </w:r>
          </w:p>
        </w:tc>
        <w:tc>
          <w:tcPr>
            <w:tcW w:w="1105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679BA4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0353</w:t>
            </w:r>
          </w:p>
        </w:tc>
        <w:tc>
          <w:tcPr>
            <w:tcW w:w="810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CAC87B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648E-11</w:t>
            </w:r>
          </w:p>
        </w:tc>
        <w:tc>
          <w:tcPr>
            <w:tcW w:w="1031" w:type="pct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14:paraId="0379F1BA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938</w:t>
            </w:r>
          </w:p>
        </w:tc>
        <w:tc>
          <w:tcPr>
            <w:tcW w:w="81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3B1447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5E-14</w:t>
            </w:r>
          </w:p>
        </w:tc>
        <w:tc>
          <w:tcPr>
            <w:tcW w:w="95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9561F82" w14:textId="61944A16" w:rsidR="00406057" w:rsidRPr="003E0683" w:rsidRDefault="00C12588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C12588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47,540425</w:t>
            </w:r>
          </w:p>
        </w:tc>
      </w:tr>
      <w:tr w:rsidR="00406057" w:rsidRPr="003E0683" w14:paraId="797FE5B4" w14:textId="7803B390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4C5E88A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76B85F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89299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8BDDDF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70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0CB60D1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54E2397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10C8689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17C1056" w14:textId="18920CEA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A9C1F81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716E1C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89061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99DE46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94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DF0DC73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C460A62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6062A00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7F483BA" w14:textId="2586164C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F8B62D3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5AF93D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88858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189488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14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C06EEEA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10841C1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4122259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F1580A9" w14:textId="66BC87C5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A6E4D56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99C31F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88804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DF3ECC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20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478FD56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09BB54A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9B18FCB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7DA23083" w14:textId="5BE648EB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6F58705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49AA6D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88879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1BE8BF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12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EBCB65D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8ACD27F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C8847F9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01F5448" w14:textId="033DE4D1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22BFB50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55114A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89414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852CEE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59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E1999C7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72D2FAC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87FD2BB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C6004E7" w14:textId="5AC4419A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CF12093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7BA01D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89540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BA43EB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46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2CC3782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F7A4559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615907B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DCB9749" w14:textId="745488DC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AA8F439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AE1489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89408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569FD8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59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13ECD4E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156E6C8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A135961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6F129DC" w14:textId="0358C904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677AC54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1AE010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89114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12C5F1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89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D407967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D7E4FDE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0244BB7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D9E38A0" w14:textId="0B7953DF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CDFA6CD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0EE410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88890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4FE845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11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58E6A39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38DC74D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89341D1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E58984D" w14:textId="5450D2CB" w:rsidTr="00CA30D6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9EF4B82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C309DF5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88790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2890C8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21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F46F4C9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029C2B2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3BB3AB89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8144895" w14:textId="76C86EEC" w:rsidTr="00CA30D6">
        <w:trPr>
          <w:trHeight w:val="240"/>
        </w:trPr>
        <w:tc>
          <w:tcPr>
            <w:tcW w:w="292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D7919F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31</w:t>
            </w: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noWrap/>
            <w:vAlign w:val="bottom"/>
            <w:hideMark/>
          </w:tcPr>
          <w:p w14:paraId="53FA5DD2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0342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46EE320E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658E-11</w:t>
            </w:r>
          </w:p>
        </w:tc>
        <w:tc>
          <w:tcPr>
            <w:tcW w:w="1031" w:type="pct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  <w:hideMark/>
          </w:tcPr>
          <w:p w14:paraId="3B032B16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900</w:t>
            </w:r>
          </w:p>
        </w:tc>
        <w:tc>
          <w:tcPr>
            <w:tcW w:w="811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398C955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6E-14</w:t>
            </w:r>
          </w:p>
        </w:tc>
        <w:tc>
          <w:tcPr>
            <w:tcW w:w="951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025450DE" w14:textId="708CDBA2" w:rsidR="00406057" w:rsidRPr="003E0683" w:rsidRDefault="00C12588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C12588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47,575272</w:t>
            </w:r>
          </w:p>
        </w:tc>
      </w:tr>
      <w:tr w:rsidR="00406057" w:rsidRPr="003E0683" w14:paraId="1DB4E259" w14:textId="77AF154F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315A4F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noWrap/>
            <w:vAlign w:val="bottom"/>
            <w:hideMark/>
          </w:tcPr>
          <w:p w14:paraId="69629543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89288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06052241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71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  <w:hideMark/>
          </w:tcPr>
          <w:p w14:paraId="0DFFD535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2AA31192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12D16E8A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6DE3008" w14:textId="078A71D6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5C1FE9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noWrap/>
            <w:vAlign w:val="bottom"/>
            <w:hideMark/>
          </w:tcPr>
          <w:p w14:paraId="4C411498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89049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77BFFB15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95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  <w:hideMark/>
          </w:tcPr>
          <w:p w14:paraId="1B105C1A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DAA1481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653DE014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51F849E" w14:textId="11CA4818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E5636C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noWrap/>
            <w:vAlign w:val="bottom"/>
            <w:hideMark/>
          </w:tcPr>
          <w:p w14:paraId="3F23E8C5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88846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5FA5B2CB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15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  <w:hideMark/>
          </w:tcPr>
          <w:p w14:paraId="72C8FECB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23E3A4EA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183C789E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B820DD9" w14:textId="62EC0C34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2F8101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noWrap/>
            <w:vAlign w:val="bottom"/>
            <w:hideMark/>
          </w:tcPr>
          <w:p w14:paraId="6A74FADF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88791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24C9325A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21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  <w:hideMark/>
          </w:tcPr>
          <w:p w14:paraId="559D6B67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132E3DEA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149D19AF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2005D90" w14:textId="69EF0C8A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5A23BD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noWrap/>
            <w:vAlign w:val="bottom"/>
            <w:hideMark/>
          </w:tcPr>
          <w:p w14:paraId="2819BE56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88867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7EA7B750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13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  <w:hideMark/>
          </w:tcPr>
          <w:p w14:paraId="0330829C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770F489A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12C0EC4B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67A4F24" w14:textId="0E35AAC7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121C2E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noWrap/>
            <w:vAlign w:val="bottom"/>
            <w:hideMark/>
          </w:tcPr>
          <w:p w14:paraId="68CFD365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89403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07EDBCDD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60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  <w:hideMark/>
          </w:tcPr>
          <w:p w14:paraId="4673155E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4807A1FF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3BE54A3E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0DA5EA4" w14:textId="665DFDF8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3AE3C1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noWrap/>
            <w:vAlign w:val="bottom"/>
            <w:hideMark/>
          </w:tcPr>
          <w:p w14:paraId="07404E7D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89529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490FD020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47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  <w:hideMark/>
          </w:tcPr>
          <w:p w14:paraId="7EB036BC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4930C5B4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3EE4FDF1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7BC4A43D" w14:textId="71EEE123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6DA840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noWrap/>
            <w:vAlign w:val="bottom"/>
            <w:hideMark/>
          </w:tcPr>
          <w:p w14:paraId="6DDC5D96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89396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39FF487E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60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  <w:hideMark/>
          </w:tcPr>
          <w:p w14:paraId="118CCD23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61A67681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743FECB4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DDAC27B" w14:textId="5368B24C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DDA75B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noWrap/>
            <w:vAlign w:val="bottom"/>
            <w:hideMark/>
          </w:tcPr>
          <w:p w14:paraId="6F6A16D0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89103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53FA11B6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90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  <w:hideMark/>
          </w:tcPr>
          <w:p w14:paraId="3B865F8A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2D0C049B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728CDFA7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69580C8" w14:textId="216D05E7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639D70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noWrap/>
            <w:vAlign w:val="bottom"/>
            <w:hideMark/>
          </w:tcPr>
          <w:p w14:paraId="349B805E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88880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4C987635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12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  <w:hideMark/>
          </w:tcPr>
          <w:p w14:paraId="0FFBA3DA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43C99872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6E8828AF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4F1631A" w14:textId="788DC37F" w:rsidTr="00CA30D6">
        <w:trPr>
          <w:trHeight w:val="240"/>
        </w:trPr>
        <w:tc>
          <w:tcPr>
            <w:tcW w:w="29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7A2BC2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noWrap/>
            <w:vAlign w:val="bottom"/>
            <w:hideMark/>
          </w:tcPr>
          <w:p w14:paraId="59ED86AB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88780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08543C1F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22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  <w:hideMark/>
          </w:tcPr>
          <w:p w14:paraId="22931741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7FEFCF9B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7191DE23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2BCD474" w14:textId="0403E06D" w:rsidTr="00CA30D6">
        <w:trPr>
          <w:trHeight w:val="240"/>
        </w:trPr>
        <w:tc>
          <w:tcPr>
            <w:tcW w:w="29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73C51E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32</w:t>
            </w:r>
          </w:p>
        </w:tc>
        <w:tc>
          <w:tcPr>
            <w:tcW w:w="1105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235E0696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0353</w:t>
            </w:r>
          </w:p>
        </w:tc>
        <w:tc>
          <w:tcPr>
            <w:tcW w:w="810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692F778A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648E-11</w:t>
            </w:r>
          </w:p>
        </w:tc>
        <w:tc>
          <w:tcPr>
            <w:tcW w:w="1031" w:type="pct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5D09DB2C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863</w:t>
            </w:r>
          </w:p>
        </w:tc>
        <w:tc>
          <w:tcPr>
            <w:tcW w:w="81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noWrap/>
            <w:vAlign w:val="center"/>
            <w:hideMark/>
          </w:tcPr>
          <w:p w14:paraId="5E2A125B" w14:textId="77777777" w:rsidR="00406057" w:rsidRPr="003E0683" w:rsidRDefault="00406057" w:rsidP="003E068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4E-14</w:t>
            </w:r>
          </w:p>
        </w:tc>
        <w:tc>
          <w:tcPr>
            <w:tcW w:w="95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23C564E1" w14:textId="53FDAC41" w:rsidR="00406057" w:rsidRPr="003E0683" w:rsidRDefault="00C12588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C12588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47,743074</w:t>
            </w:r>
          </w:p>
        </w:tc>
      </w:tr>
      <w:tr w:rsidR="00406057" w:rsidRPr="003E0683" w14:paraId="33211089" w14:textId="66BBD6D0" w:rsidTr="00406057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12F30FF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5A776BB8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89300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326C5DD1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70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0257EAF4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01DD45D2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4F2CE9EA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8ACEA1A" w14:textId="0916959F" w:rsidTr="00406057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6842A6B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675C0BC2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89061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513BF6DB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94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047A002F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5765CFA2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42769F8C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7E1CD82" w14:textId="5BD38CD5" w:rsidTr="00406057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C9DA76F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272D2BD0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88858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0AF67FEA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14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2D95F413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6CC13BFD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5DCEB273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50C8093" w14:textId="5DA0D545" w:rsidTr="00406057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C95C12E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5820CA17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88804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7CF5C006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20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7AD4A70E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4B19AE1C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7E229CB1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BADB32B" w14:textId="10E23055" w:rsidTr="00406057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BAD68A8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2694EC65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88879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3A3D9FBB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12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692595E2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61F3EDD8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5064F46F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B918C27" w14:textId="4C023212" w:rsidTr="00406057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1BF329E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5F05A180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89415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76119DFD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59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1CE6E1BB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606E8F49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0B47BE06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ED20E9F" w14:textId="5A51ABB8" w:rsidTr="00406057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9BA9414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75CF89EC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89540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35EB0797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46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148EF237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4AEEF0F6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0A358CE3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6FB139F" w14:textId="436A882D" w:rsidTr="00406057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B87B2D1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2FE3D996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89408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531F2B47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59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6DCC3030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4D6182C5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68F70A86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B17E726" w14:textId="685BB143" w:rsidTr="00406057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92C7E6C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1AFACFE6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89114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23067C27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89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4AD5B697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03CA9135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20AC377A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9393C88" w14:textId="09D8F886" w:rsidTr="00406057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F0B822F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378E15B3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88890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60E33896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11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07FEB40D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514E1D3B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63C2DECE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F088A11" w14:textId="45EA7288" w:rsidTr="00406057">
        <w:trPr>
          <w:trHeight w:val="240"/>
        </w:trPr>
        <w:tc>
          <w:tcPr>
            <w:tcW w:w="29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3D3FE55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46D0BCF3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88790</w:t>
            </w:r>
          </w:p>
        </w:tc>
        <w:tc>
          <w:tcPr>
            <w:tcW w:w="81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50ED8759" w14:textId="77777777" w:rsidR="00406057" w:rsidRPr="003E0683" w:rsidRDefault="00406057" w:rsidP="003E068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21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436E4FB4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79F47538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</w:tcPr>
          <w:p w14:paraId="4E38A23F" w14:textId="77777777" w:rsidR="00406057" w:rsidRPr="003E0683" w:rsidRDefault="00406057" w:rsidP="003E068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</w:tbl>
    <w:p w14:paraId="05877842" w14:textId="0B7BA4C8" w:rsidR="007A2EA1" w:rsidRDefault="007A2EA1" w:rsidP="00CC02AF">
      <w:pPr>
        <w:tabs>
          <w:tab w:val="left" w:pos="1044"/>
        </w:tabs>
        <w:spacing w:before="360" w:after="120" w:line="240" w:lineRule="auto"/>
      </w:pPr>
    </w:p>
    <w:p w14:paraId="3E48D762" w14:textId="79952F40" w:rsidR="00D82FE7" w:rsidRDefault="007A2EA1" w:rsidP="007A2EA1">
      <w:r>
        <w:br w:type="page"/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556"/>
        <w:gridCol w:w="2129"/>
        <w:gridCol w:w="1561"/>
        <w:gridCol w:w="1984"/>
        <w:gridCol w:w="1563"/>
        <w:gridCol w:w="1830"/>
      </w:tblGrid>
      <w:tr w:rsidR="00406057" w:rsidRPr="003E0683" w14:paraId="1D5AAF60" w14:textId="02EE24C4" w:rsidTr="00406057">
        <w:trPr>
          <w:trHeight w:val="255"/>
          <w:jc w:val="center"/>
        </w:trPr>
        <w:tc>
          <w:tcPr>
            <w:tcW w:w="5000" w:type="pct"/>
            <w:gridSpan w:val="6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000000"/>
            </w:tcBorders>
          </w:tcPr>
          <w:p w14:paraId="050528DB" w14:textId="4F947DD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lastRenderedPageBreak/>
              <w:t>Метод Зейделя</w:t>
            </w:r>
          </w:p>
        </w:tc>
      </w:tr>
      <w:tr w:rsidR="00406057" w:rsidRPr="003E0683" w14:paraId="5D3E465D" w14:textId="31FD0F23" w:rsidTr="00406057">
        <w:trPr>
          <w:trHeight w:val="735"/>
          <w:jc w:val="center"/>
        </w:trPr>
        <w:tc>
          <w:tcPr>
            <w:tcW w:w="289" w:type="pct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vAlign w:val="center"/>
          </w:tcPr>
          <w:p w14:paraId="77790010" w14:textId="29635FF9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noProof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w</w:t>
            </w: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B06BF4E" w14:textId="0903F274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noProof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noProof/>
                <w:color w:val="000000"/>
                <w:sz w:val="18"/>
                <w:szCs w:val="18"/>
                <w:lang w:eastAsia="ru-RU"/>
              </w:rPr>
              <w:t>x</w:t>
            </w:r>
          </w:p>
        </w:tc>
        <w:tc>
          <w:tcPr>
            <w:tcW w:w="811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E5ED7A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noProof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noProof/>
                <w:color w:val="000000"/>
                <w:sz w:val="18"/>
                <w:szCs w:val="18"/>
                <w:lang w:eastAsia="ru-RU"/>
              </w:rPr>
              <w:t>x* - x</w:t>
            </w:r>
          </w:p>
        </w:tc>
        <w:tc>
          <w:tcPr>
            <w:tcW w:w="1031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BD42880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noProof/>
                <w:color w:val="000000"/>
                <w:sz w:val="18"/>
                <w:szCs w:val="18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sz w:val="18"/>
                <w:szCs w:val="18"/>
                <w:lang w:eastAsia="ru-RU"/>
              </w:rPr>
              <w:t>Ч</w:t>
            </w:r>
            <w:r w:rsidRPr="003E0683">
              <w:rPr>
                <w:rFonts w:ascii="Calibri" w:eastAsia="Times New Roman" w:hAnsi="Calibri" w:cs="Calibri"/>
                <w:noProof/>
                <w:color w:val="000000"/>
                <w:sz w:val="18"/>
                <w:szCs w:val="18"/>
                <w:lang w:eastAsia="ru-RU"/>
              </w:rPr>
              <w:t>исло итераций</w:t>
            </w:r>
          </w:p>
        </w:tc>
        <w:tc>
          <w:tcPr>
            <w:tcW w:w="812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522A5C5" w14:textId="7DBB5B46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noProof/>
                <w:color w:val="000000"/>
                <w:sz w:val="18"/>
                <w:szCs w:val="18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sz w:val="18"/>
                <w:szCs w:val="18"/>
                <w:lang w:eastAsia="ru-RU"/>
              </w:rPr>
              <w:t>Относительная н</w:t>
            </w:r>
            <w:r w:rsidRPr="003E0683">
              <w:rPr>
                <w:rFonts w:ascii="Calibri" w:eastAsia="Times New Roman" w:hAnsi="Calibri" w:cs="Calibri"/>
                <w:noProof/>
                <w:color w:val="000000"/>
                <w:sz w:val="18"/>
                <w:szCs w:val="18"/>
                <w:lang w:eastAsia="ru-RU"/>
              </w:rPr>
              <w:t>евязка</w:t>
            </w:r>
          </w:p>
        </w:tc>
        <w:tc>
          <w:tcPr>
            <w:tcW w:w="951" w:type="pct"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</w:tcPr>
          <w:p w14:paraId="543A7750" w14:textId="714E82D0" w:rsidR="00406057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noProof/>
                <w:color w:val="000000"/>
                <w:sz w:val="18"/>
                <w:szCs w:val="18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sz w:val="18"/>
                <w:szCs w:val="18"/>
                <w:lang w:eastAsia="ru-RU"/>
              </w:rPr>
              <w:t>Число обусловленности</w:t>
            </w:r>
          </w:p>
        </w:tc>
      </w:tr>
      <w:tr w:rsidR="00406057" w:rsidRPr="003E0683" w14:paraId="1C41BFD3" w14:textId="62001F33" w:rsidTr="00570AA8">
        <w:trPr>
          <w:trHeight w:val="240"/>
          <w:jc w:val="center"/>
        </w:trPr>
        <w:tc>
          <w:tcPr>
            <w:tcW w:w="289" w:type="pct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  <w:vAlign w:val="center"/>
          </w:tcPr>
          <w:p w14:paraId="5B156145" w14:textId="5FFBA6D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1</w:t>
            </w:r>
          </w:p>
        </w:tc>
        <w:tc>
          <w:tcPr>
            <w:tcW w:w="1106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1E48C9" w14:textId="7804614B" w:rsidR="00406057" w:rsidRPr="003E0683" w:rsidRDefault="00406057" w:rsidP="00CA30D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07378</w:t>
            </w:r>
          </w:p>
        </w:tc>
        <w:tc>
          <w:tcPr>
            <w:tcW w:w="81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DB092E" w14:textId="77777777" w:rsidR="00406057" w:rsidRPr="003E0683" w:rsidRDefault="00406057" w:rsidP="00CA30D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262E-11</w:t>
            </w:r>
          </w:p>
        </w:tc>
        <w:tc>
          <w:tcPr>
            <w:tcW w:w="1031" w:type="pct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42FC1276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1305</w:t>
            </w:r>
          </w:p>
        </w:tc>
        <w:tc>
          <w:tcPr>
            <w:tcW w:w="81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5D1028" w14:textId="77777777" w:rsidR="00406057" w:rsidRPr="003E0683" w:rsidRDefault="00406057" w:rsidP="00CA30D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E-13</w:t>
            </w:r>
          </w:p>
        </w:tc>
        <w:tc>
          <w:tcPr>
            <w:tcW w:w="95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9B9D5AC" w14:textId="27DF2D53" w:rsidR="00406057" w:rsidRPr="003E0683" w:rsidRDefault="00570AA8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570AA8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40,970811</w:t>
            </w:r>
          </w:p>
        </w:tc>
      </w:tr>
      <w:tr w:rsidR="00406057" w:rsidRPr="003E0683" w14:paraId="526466AB" w14:textId="294701C6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137D7CC7" w14:textId="39E34C8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68CDB5" w14:textId="5E418AFA" w:rsidR="00406057" w:rsidRPr="003E0683" w:rsidRDefault="00406057" w:rsidP="00CA30D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89727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A85A3E" w14:textId="77777777" w:rsidR="00406057" w:rsidRPr="003E0683" w:rsidRDefault="00406057" w:rsidP="00CA30D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27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19ACCEB" w14:textId="77777777" w:rsidR="00406057" w:rsidRPr="003E0683" w:rsidRDefault="00406057" w:rsidP="00CA30D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AB44FC0" w14:textId="77777777" w:rsidR="00406057" w:rsidRPr="003E0683" w:rsidRDefault="00406057" w:rsidP="00CA30D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41BDE0D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3D9C39E" w14:textId="5C225962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41332FCE" w14:textId="5CFD633D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C399DE" w14:textId="50289D9B" w:rsidR="00406057" w:rsidRPr="003E0683" w:rsidRDefault="00406057" w:rsidP="00CA30D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89499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F2BB22" w14:textId="77777777" w:rsidR="00406057" w:rsidRPr="003E0683" w:rsidRDefault="00406057" w:rsidP="00CA30D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50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D01C6F7" w14:textId="77777777" w:rsidR="00406057" w:rsidRPr="003E0683" w:rsidRDefault="00406057" w:rsidP="00CA30D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83AD3BC" w14:textId="77777777" w:rsidR="00406057" w:rsidRPr="003E0683" w:rsidRDefault="00406057" w:rsidP="00CA30D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CCBFB70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84831B6" w14:textId="2879D4AD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03527C7D" w14:textId="16A90C3F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3242AA" w14:textId="63BDCC46" w:rsidR="00406057" w:rsidRPr="003E0683" w:rsidRDefault="00406057" w:rsidP="00CA30D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89304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344B6D" w14:textId="77777777" w:rsidR="00406057" w:rsidRPr="003E0683" w:rsidRDefault="00406057" w:rsidP="00CA30D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70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C3E5C02" w14:textId="77777777" w:rsidR="00406057" w:rsidRPr="003E0683" w:rsidRDefault="00406057" w:rsidP="00CA30D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F5C702D" w14:textId="77777777" w:rsidR="00406057" w:rsidRPr="003E0683" w:rsidRDefault="00406057" w:rsidP="00CA30D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4E0B448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7613A182" w14:textId="1B711A48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25FADF9B" w14:textId="6A02E1D3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A7D1E8" w14:textId="0E7E7FD6" w:rsidR="00406057" w:rsidRPr="003E0683" w:rsidRDefault="00406057" w:rsidP="00CA30D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89253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2C935C" w14:textId="77777777" w:rsidR="00406057" w:rsidRPr="003E0683" w:rsidRDefault="00406057" w:rsidP="00CA30D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75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A1E27B5" w14:textId="77777777" w:rsidR="00406057" w:rsidRPr="003E0683" w:rsidRDefault="00406057" w:rsidP="00CA30D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1E62B31" w14:textId="77777777" w:rsidR="00406057" w:rsidRPr="003E0683" w:rsidRDefault="00406057" w:rsidP="00CA30D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D09F3C0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FA656EE" w14:textId="61D90469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38DF1FB7" w14:textId="17B1B798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27E699" w14:textId="246103E5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89326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C65B6B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67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FADD790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B3371ED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D8B0D0E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79FA40F3" w14:textId="3A80B4EB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72DDDB3B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61CD63" w14:textId="62D079CF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89839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114282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16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B312C4D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87D4CDA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6A9653F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B65A40E" w14:textId="5B9E25D6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0B692062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9AB0ED" w14:textId="443048E4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8996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823750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4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390A8EB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FAD0355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D1E57A2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599316B" w14:textId="7014DA55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76DC0810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536E33" w14:textId="5B0C0300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89833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B76E73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17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414F60A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32FA352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B08F213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7AAE5BB1" w14:textId="513BC534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76009AC9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09AB4A" w14:textId="722E51AF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89553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FD296D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45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D2AF1AB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3861A5D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D0930EE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017ABBC" w14:textId="64A720E1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5CF21B8F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008386" w14:textId="103F06BC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8934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C266A6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66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0E8C645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D0B2859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AA552D8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62A6345" w14:textId="33681305" w:rsidTr="00570AA8">
        <w:trPr>
          <w:trHeight w:val="255"/>
          <w:jc w:val="center"/>
        </w:trPr>
        <w:tc>
          <w:tcPr>
            <w:tcW w:w="28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6B62A737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7241720" w14:textId="4F181ECE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8924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97F992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76E-1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74E32CD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DFFB75E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3AAE65AF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70765A29" w14:textId="4F7FAD43" w:rsidTr="00570AA8">
        <w:trPr>
          <w:trHeight w:val="240"/>
          <w:jc w:val="center"/>
        </w:trPr>
        <w:tc>
          <w:tcPr>
            <w:tcW w:w="289" w:type="pct"/>
            <w:vMerge w:val="restart"/>
            <w:tcBorders>
              <w:top w:val="nil"/>
              <w:left w:val="single" w:sz="4" w:space="0" w:color="auto"/>
              <w:right w:val="nil"/>
            </w:tcBorders>
            <w:vAlign w:val="center"/>
          </w:tcPr>
          <w:p w14:paraId="54D7033E" w14:textId="47F86988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2</w:t>
            </w: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2F2AE8" w14:textId="42B5D5C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12225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8DBBC8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778E-11</w:t>
            </w:r>
          </w:p>
        </w:tc>
        <w:tc>
          <w:tcPr>
            <w:tcW w:w="1031" w:type="pct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69B5A9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9130</w:t>
            </w:r>
          </w:p>
        </w:tc>
        <w:tc>
          <w:tcPr>
            <w:tcW w:w="812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6AE240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E-13</w:t>
            </w:r>
          </w:p>
        </w:tc>
        <w:tc>
          <w:tcPr>
            <w:tcW w:w="951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7026B024" w14:textId="2E5C0D7A" w:rsidR="00406057" w:rsidRPr="003E0683" w:rsidRDefault="00570AA8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570AA8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33,542887</w:t>
            </w:r>
          </w:p>
        </w:tc>
      </w:tr>
      <w:tr w:rsidR="00406057" w:rsidRPr="003E0683" w14:paraId="405543AB" w14:textId="174035E3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516F5D00" w14:textId="1C78238C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6DB77B" w14:textId="57A43418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0265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24A268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735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3773683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F732B69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5601305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CBA4BF6" w14:textId="21C65A38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647FA8BF" w14:textId="14B62510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11DFDF" w14:textId="384FB280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9005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C6454E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50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B5D8C44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EDAD8C1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17FE10C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11DAF9A" w14:textId="31E966DF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2375DC2E" w14:textId="4DDA00FD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011321" w14:textId="107995D6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89866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47AF15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13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F148727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191CACC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21C46DC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D9439DD" w14:textId="71D75B8E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5B4A397E" w14:textId="45F4F6C3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E68954" w14:textId="7B8C9558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89819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2F21F2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18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036373A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AF17EA4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DE05D88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5669D05" w14:textId="5371097D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2E07EED8" w14:textId="3FAFF86E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7C966C" w14:textId="498C7F99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89888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A37D7C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11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311C622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BEAAFC9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285ED95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DE51F88" w14:textId="56F8398E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3EEBBF38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A2A1FB" w14:textId="01629B48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0373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2CF9DD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627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67A91C3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736D70F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BC4E0EB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A99506E" w14:textId="1AF5532B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0EADD31C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F79061" w14:textId="7513ABAC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90488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6AA942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512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BEC48E1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2B4BBE6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0844A26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7E4983DA" w14:textId="7E1D701D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390D1F0C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AF58C4" w14:textId="3D8882C2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0368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ED11A7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632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4CADADC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53ADD53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A630058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56486CC" w14:textId="53111AE4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39325014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544611" w14:textId="476CEFA4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90103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10EE63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897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D96419A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85F91AD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2417E62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FCCF415" w14:textId="359A6279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0629930A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93F7A1" w14:textId="5A36DF83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8990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8FCC2E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10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E98E1BF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A19187A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EC092DF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94C76AB" w14:textId="3CCF69D3" w:rsidTr="00570AA8">
        <w:trPr>
          <w:trHeight w:val="255"/>
          <w:jc w:val="center"/>
        </w:trPr>
        <w:tc>
          <w:tcPr>
            <w:tcW w:w="289" w:type="pct"/>
            <w:vMerge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14:paraId="3E75C72C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BCBBD2" w14:textId="03FA9012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8981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7E3A3C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19E-10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08CEC8E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95BFED7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C1BA462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5E7FF6D" w14:textId="4B7E308C" w:rsidTr="00570AA8">
        <w:trPr>
          <w:trHeight w:val="240"/>
          <w:jc w:val="center"/>
        </w:trPr>
        <w:tc>
          <w:tcPr>
            <w:tcW w:w="289" w:type="pct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  <w:vAlign w:val="center"/>
          </w:tcPr>
          <w:p w14:paraId="4D9A22FA" w14:textId="7E56F42B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3</w:t>
            </w:r>
          </w:p>
        </w:tc>
        <w:tc>
          <w:tcPr>
            <w:tcW w:w="1106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713B90" w14:textId="4766CB82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17139</w:t>
            </w:r>
          </w:p>
        </w:tc>
        <w:tc>
          <w:tcPr>
            <w:tcW w:w="81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06DB0D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286E-11</w:t>
            </w:r>
          </w:p>
        </w:tc>
        <w:tc>
          <w:tcPr>
            <w:tcW w:w="1031" w:type="pct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460E7676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8404</w:t>
            </w:r>
          </w:p>
        </w:tc>
        <w:tc>
          <w:tcPr>
            <w:tcW w:w="81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E366B5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E-13</w:t>
            </w:r>
          </w:p>
        </w:tc>
        <w:tc>
          <w:tcPr>
            <w:tcW w:w="95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31948E5" w14:textId="3585CDDE" w:rsidR="00406057" w:rsidRPr="003E0683" w:rsidRDefault="00570AA8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570AA8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26,069269</w:t>
            </w:r>
          </w:p>
        </w:tc>
      </w:tr>
      <w:tr w:rsidR="00406057" w:rsidRPr="003E0683" w14:paraId="18841FED" w14:textId="3C0E5175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0B0A2B78" w14:textId="3C1EA2C3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3ED1FD" w14:textId="2D3CA81D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0811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0AA523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189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46DFB78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A54F693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C57CE4C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166CA83" w14:textId="1F91F674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42D8F202" w14:textId="2D937FC2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C97541" w14:textId="20324049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90608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A41442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392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7A9F30E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DDE3A13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DA88680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FE1C0B3" w14:textId="053CA57C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16232CA5" w14:textId="1DA5F2AF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73D4BD" w14:textId="17C90721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90436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B525A3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564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571A2ED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384273B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2A53661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9CC1C51" w14:textId="1723E0C9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35FF5CE2" w14:textId="60761BEA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AA6AB2" w14:textId="5E747D7F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90392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CBF611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608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1ABEE59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BE3B60E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67345AE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D271D6F" w14:textId="1F44F9B5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7BE3D907" w14:textId="4503DB3B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671230" w14:textId="209B2B96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90458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318F34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542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74FC0F1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9A9AB8E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42C51E5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F1C4C42" w14:textId="234EA06D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69542C10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A103A9" w14:textId="6F09E2F1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0915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167084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085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3E75730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D08A12E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A6D2E19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7E24EAAC" w14:textId="698E26E8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61372956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A6650E" w14:textId="5D2B4D09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91023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7FA534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77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0F16A92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8924319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D778A78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78311709" w14:textId="3E07DE8F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6A6D8CE7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4BCB75" w14:textId="1C39A4A2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0911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C934D4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089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0FC5D05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C893E8A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EF1D9EF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CE8B069" w14:textId="2F427254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6D5F74E7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4DAB7C" w14:textId="07C360A6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90662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B86739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338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15CD1DE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0EC1B86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328C574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3823861" w14:textId="6E2BAACF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6E995156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5C45F9F" w14:textId="0214AF64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047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95286E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530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A3D03B6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1C451C8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C44C5D5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CF12D77" w14:textId="15662EF5" w:rsidTr="00570AA8">
        <w:trPr>
          <w:trHeight w:val="255"/>
          <w:jc w:val="center"/>
        </w:trPr>
        <w:tc>
          <w:tcPr>
            <w:tcW w:w="28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418A6C7C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5B9A918" w14:textId="0AD2516D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03900</w:t>
            </w:r>
          </w:p>
        </w:tc>
        <w:tc>
          <w:tcPr>
            <w:tcW w:w="811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98DEFA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610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9AEEDD1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6E65254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0C2437C9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748DE5A3" w14:textId="647CD822" w:rsidTr="00570AA8">
        <w:trPr>
          <w:trHeight w:val="240"/>
          <w:jc w:val="center"/>
        </w:trPr>
        <w:tc>
          <w:tcPr>
            <w:tcW w:w="289" w:type="pct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  <w:vAlign w:val="center"/>
          </w:tcPr>
          <w:p w14:paraId="58AF56C9" w14:textId="689C9186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4</w:t>
            </w:r>
          </w:p>
        </w:tc>
        <w:tc>
          <w:tcPr>
            <w:tcW w:w="1106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6A1CF9" w14:textId="76709920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22053</w:t>
            </w:r>
          </w:p>
        </w:tc>
        <w:tc>
          <w:tcPr>
            <w:tcW w:w="81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E66848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795E-11</w:t>
            </w:r>
          </w:p>
        </w:tc>
        <w:tc>
          <w:tcPr>
            <w:tcW w:w="1031" w:type="pct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3B5452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3039</w:t>
            </w:r>
          </w:p>
        </w:tc>
        <w:tc>
          <w:tcPr>
            <w:tcW w:w="812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1E902E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8E-14</w:t>
            </w:r>
          </w:p>
        </w:tc>
        <w:tc>
          <w:tcPr>
            <w:tcW w:w="951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247C8072" w14:textId="31D98E08" w:rsidR="00406057" w:rsidRPr="003E0683" w:rsidRDefault="00570AA8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570AA8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8,705630</w:t>
            </w:r>
          </w:p>
        </w:tc>
      </w:tr>
      <w:tr w:rsidR="00406057" w:rsidRPr="003E0683" w14:paraId="61BCBEEB" w14:textId="57586510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1B5789DA" w14:textId="37919F64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AF8F83" w14:textId="59A1481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1357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213A48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643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9C59DA6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D3DAA58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529F3DF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FCDB3BB" w14:textId="657DA2C7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07133C89" w14:textId="6E73FE24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F52C1E" w14:textId="08502E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91167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AA4034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833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66E0BC5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6C6483A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FDA945F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13CE2E2" w14:textId="1F7ABF74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6D4D6B28" w14:textId="5B4AE544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7504E5" w14:textId="08061B2E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91006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4997B0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4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F4D1441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B0EC8E0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30F8ECC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9BE9046" w14:textId="46E5F0CA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0E2CEDD8" w14:textId="3A116F41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D8EA12" w14:textId="4E14C741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90965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987294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035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E7080E4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D0D7E98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E535690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3D6F7F4" w14:textId="5E2CC2B4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4C9CDD55" w14:textId="22075BCE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B17510" w14:textId="6CAD3A2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91028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E4EA63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72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100B04D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2788018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6365EE9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E7058A7" w14:textId="1EE40396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1A189B5D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F32050" w14:textId="38E3E6C3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1456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2B5A47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544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4333EFF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D047103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C6A5D8C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FAFDD22" w14:textId="0793855A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3415CD41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05F354" w14:textId="3D0CEE11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91558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54D6AC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442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3BC79AC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09498A0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16F77BB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A3E4CEF" w14:textId="6C5116F3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3D39C38E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C3453B" w14:textId="4370109A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1453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43D29B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547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2F36CFC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FA8CFF1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DEA5632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79B97C1" w14:textId="21F9A7FD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3A6CCE46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1A3463" w14:textId="6C0FEFBB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91221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5858FD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779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B5A9D09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E471272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1AE5713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4E7D3A0" w14:textId="184F364B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4BDAA5F3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196FCC" w14:textId="7B321849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104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E2D727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60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A64B855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5003B17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1E28C2E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5922DCB" w14:textId="5B287C47" w:rsidTr="00570AA8">
        <w:trPr>
          <w:trHeight w:val="255"/>
          <w:jc w:val="center"/>
        </w:trPr>
        <w:tc>
          <w:tcPr>
            <w:tcW w:w="289" w:type="pct"/>
            <w:vMerge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14:paraId="61F30CEA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AE54AD" w14:textId="1E1D37D1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096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F3497D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040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E5715AE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DE782CF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B349925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575C038" w14:textId="6BE3E2C0" w:rsidTr="00570AA8">
        <w:trPr>
          <w:trHeight w:val="240"/>
          <w:jc w:val="center"/>
        </w:trPr>
        <w:tc>
          <w:tcPr>
            <w:tcW w:w="289" w:type="pct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  <w:vAlign w:val="center"/>
          </w:tcPr>
          <w:p w14:paraId="64B3FC7C" w14:textId="1E00EBD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5</w:t>
            </w:r>
          </w:p>
        </w:tc>
        <w:tc>
          <w:tcPr>
            <w:tcW w:w="1106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F3A27B" w14:textId="44434B7E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26799</w:t>
            </w:r>
          </w:p>
        </w:tc>
        <w:tc>
          <w:tcPr>
            <w:tcW w:w="81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AD2B70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320E-11</w:t>
            </w:r>
          </w:p>
        </w:tc>
        <w:tc>
          <w:tcPr>
            <w:tcW w:w="1031" w:type="pct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326850F7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817</w:t>
            </w:r>
          </w:p>
        </w:tc>
        <w:tc>
          <w:tcPr>
            <w:tcW w:w="81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F6CF26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E-14</w:t>
            </w:r>
          </w:p>
        </w:tc>
        <w:tc>
          <w:tcPr>
            <w:tcW w:w="95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07ED670" w14:textId="257FE5DD" w:rsidR="00406057" w:rsidRPr="003E0683" w:rsidRDefault="00570AA8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570AA8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1,291458</w:t>
            </w:r>
          </w:p>
        </w:tc>
      </w:tr>
      <w:tr w:rsidR="00406057" w:rsidRPr="003E0683" w14:paraId="6CE81CCB" w14:textId="3CF555BD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182D926A" w14:textId="412AB224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5BEEE6" w14:textId="67EA0779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1884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E8BD21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116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1AC7115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F7B0127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AE6FF57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0AC090C" w14:textId="7ADE719C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40EE1C19" w14:textId="2A443D2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A5799B" w14:textId="27569DBD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91707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36EB7A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293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7F47BB1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939FD03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2B9790A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2E21D63" w14:textId="606548C7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119DD571" w14:textId="364FF896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E3EA99" w14:textId="09B8CD04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91556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ABD63C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444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7468FCB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90729F9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8A5D376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7120D36" w14:textId="7CAE0F2F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23574A1C" w14:textId="1C1F31B0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8E0FF8" w14:textId="6F12125C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91519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076EFE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481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839E536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01B016B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C897C8E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E050261" w14:textId="017C1E72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5D93CD62" w14:textId="524E1CC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9191F4" w14:textId="66C2E338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91578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9934DA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422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98D68BC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0F7D076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1A89A23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77D0CD79" w14:textId="0C2DF654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177A1C77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390FF7" w14:textId="0A3B13FA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1979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265C08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021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BA58EED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968E2C7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A4FA9AD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F65F764" w14:textId="3D2D3A09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7620DF40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678B5A" w14:textId="42A2AF03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92075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59C0DB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25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1485E22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050309F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B1847E2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2D15138" w14:textId="3D8A700F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330F5BCD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D07094" w14:textId="6621A04B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1977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7B96F0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023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85A3F5E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93DCC3E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2F9C9D1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26FA50E" w14:textId="43C00CA6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42A2B993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25C45D" w14:textId="6F41994B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9176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EAD04B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240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D45A30B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38C8FA6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9B21F37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9592ECB" w14:textId="01644279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1C893C57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1BC415" w14:textId="77B60275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159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3E23BD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410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EEDC66E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2E22959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E56C5FD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F87181D" w14:textId="61F6774A" w:rsidTr="00570AA8">
        <w:trPr>
          <w:trHeight w:val="255"/>
          <w:jc w:val="center"/>
        </w:trPr>
        <w:tc>
          <w:tcPr>
            <w:tcW w:w="28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44892506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D651E81" w14:textId="57DC9691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152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4FFEE6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480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6F294B2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33F5405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474B4B57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9DA7276" w14:textId="2E96334E" w:rsidTr="00570AA8">
        <w:trPr>
          <w:trHeight w:val="240"/>
          <w:jc w:val="center"/>
        </w:trPr>
        <w:tc>
          <w:tcPr>
            <w:tcW w:w="289" w:type="pct"/>
            <w:vMerge w:val="restart"/>
            <w:tcBorders>
              <w:top w:val="nil"/>
              <w:left w:val="single" w:sz="4" w:space="0" w:color="auto"/>
              <w:right w:val="nil"/>
            </w:tcBorders>
            <w:vAlign w:val="center"/>
          </w:tcPr>
          <w:p w14:paraId="228BB583" w14:textId="5A32F6D6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6</w:t>
            </w: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B4D147" w14:textId="5C5E23AE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31696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CD41DF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830E-11</w:t>
            </w:r>
          </w:p>
        </w:tc>
        <w:tc>
          <w:tcPr>
            <w:tcW w:w="1031" w:type="pct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64E0E0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668</w:t>
            </w:r>
          </w:p>
        </w:tc>
        <w:tc>
          <w:tcPr>
            <w:tcW w:w="812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13DB8D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E-14</w:t>
            </w:r>
          </w:p>
        </w:tc>
        <w:tc>
          <w:tcPr>
            <w:tcW w:w="951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533B03FD" w14:textId="3A89AC88" w:rsidR="00406057" w:rsidRPr="003E0683" w:rsidRDefault="00570AA8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570AA8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3,846671</w:t>
            </w:r>
          </w:p>
        </w:tc>
      </w:tr>
      <w:tr w:rsidR="00406057" w:rsidRPr="003E0683" w14:paraId="6B1D3249" w14:textId="1A14D3C9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125F549C" w14:textId="2EFDD075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65E239" w14:textId="64BF1A42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2428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A477E1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572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F97BE0A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B627486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C0D7573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C42F69D" w14:textId="1B5F95CB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4BDA7D49" w14:textId="04264FA5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1F1327" w14:textId="6E3D9719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92263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2EAA16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737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A4015EA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79578AB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D025E7E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A0AD8E6" w14:textId="1EEFE822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1D648182" w14:textId="5C71FCE5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FBAB3F" w14:textId="1805463E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92123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E54AEF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877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B786B65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5BCE0DA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4A92A74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E0C437E" w14:textId="18CE96A2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425A0F7F" w14:textId="137E61B1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2FB0E4" w14:textId="33C9088E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9209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A203A8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10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772FBEE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137A046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8758D4F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8FE224C" w14:textId="60BADBF9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7515ED99" w14:textId="1FC725B0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861D1A" w14:textId="141141CC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92146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175C10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854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E33C80D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38E6679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B95DC36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F072D25" w14:textId="3F2DEE04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3AA500A6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769E7D" w14:textId="6548F32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2519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AB1C4A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481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4693EE4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49E7BFB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010E698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2ED64AC" w14:textId="036B3894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6FBEBA4A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5B9991" w14:textId="6716C635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92608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1F2132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392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F496CFC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EE6AFA7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36633B2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9479CE2" w14:textId="42DA1AC4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5689371E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3BED82" w14:textId="02FD9D53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2517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135198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483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62E04FD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E8256C6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441A8A5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62539F0" w14:textId="25EF9ACF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4D1C73FB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5A515D" w14:textId="69145C0E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92316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F0064C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684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D2E5D36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6BAC506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412BB02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0C52374" w14:textId="0D9D2454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524D493B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2CA652" w14:textId="579A376E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216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F57479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840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7823A40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A015921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08773DE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20A2EFF" w14:textId="4775052F" w:rsidTr="00570AA8">
        <w:trPr>
          <w:trHeight w:val="255"/>
          <w:jc w:val="center"/>
        </w:trPr>
        <w:tc>
          <w:tcPr>
            <w:tcW w:w="289" w:type="pct"/>
            <w:vMerge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14:paraId="515B8FE0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EDD228" w14:textId="79FF4734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209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A45180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10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DD776D7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DF6D9B0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F54A760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82D0060" w14:textId="1DA5FCC5" w:rsidTr="00570AA8">
        <w:trPr>
          <w:trHeight w:val="240"/>
          <w:jc w:val="center"/>
        </w:trPr>
        <w:tc>
          <w:tcPr>
            <w:tcW w:w="289" w:type="pct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  <w:vAlign w:val="center"/>
          </w:tcPr>
          <w:p w14:paraId="07A0C8CC" w14:textId="31455A4B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7</w:t>
            </w:r>
          </w:p>
        </w:tc>
        <w:tc>
          <w:tcPr>
            <w:tcW w:w="1106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B9C26E" w14:textId="40AB5320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36538</w:t>
            </w:r>
          </w:p>
        </w:tc>
        <w:tc>
          <w:tcPr>
            <w:tcW w:w="81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64CEFA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346E-11</w:t>
            </w:r>
          </w:p>
        </w:tc>
        <w:tc>
          <w:tcPr>
            <w:tcW w:w="1031" w:type="pct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26651E92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131</w:t>
            </w:r>
          </w:p>
        </w:tc>
        <w:tc>
          <w:tcPr>
            <w:tcW w:w="81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528109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E-14</w:t>
            </w:r>
          </w:p>
        </w:tc>
        <w:tc>
          <w:tcPr>
            <w:tcW w:w="95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3DEE4D1" w14:textId="25D7DEF1" w:rsidR="00406057" w:rsidRPr="003E0683" w:rsidRDefault="00570AA8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570AA8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6,435102</w:t>
            </w:r>
          </w:p>
        </w:tc>
      </w:tr>
      <w:tr w:rsidR="00406057" w:rsidRPr="003E0683" w14:paraId="73C558C9" w14:textId="18FCD1D6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4E57ACAA" w14:textId="1E0141C8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742F02" w14:textId="3E43E93D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2966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3C01D1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034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61EA191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0291988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60AC327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184E020" w14:textId="55ED82C9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3A75E3C5" w14:textId="2C11897B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EC03E3" w14:textId="1487D7FE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92814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5E18D3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186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DEB05C8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C49AD28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3BF4E23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4EBDAF1" w14:textId="2D254485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0F81E84D" w14:textId="70C3D3A2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970A8F" w14:textId="57AFD4C2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92684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7CEF1C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316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5EDD2E0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FBF9CB6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9C277D0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792061FF" w14:textId="047B23B5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3B46C72C" w14:textId="0F29D6E8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3B2DCF" w14:textId="05B992F0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92655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594B5F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345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0AD4803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2B08662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31592A0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58B9ECA" w14:textId="6DA6BC9E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16801359" w14:textId="5B349561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5C7257" w14:textId="2553AF7D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92707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9B5370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293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CDCD5BE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F009CC8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09EF7F5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7DE1F940" w14:textId="5D9B3477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372DFFA1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578812" w14:textId="4A72F501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3052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0BE876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48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0E1F37A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746456C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638977E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FC79393" w14:textId="64188394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7DDC32FF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241538" w14:textId="7AB49C46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93136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4EE0AF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864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D0E5D29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B18C198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B7CB78F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B8DBCF1" w14:textId="1A9AA6EB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44AD8B7A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754073" w14:textId="039D4D5D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3052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3651A6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48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DE706EE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3017FB8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A02412A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4C730E0" w14:textId="038AC027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55E20CF8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963036" w14:textId="50CCA4FB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92867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C4461B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133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FC26661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FDE78A4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CFA4E1D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9A0FA2C" w14:textId="2993A659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311363BE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AAE09C" w14:textId="5C18737D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272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779557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280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CA90E30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C920A46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06168E5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52288D6" w14:textId="5401D462" w:rsidTr="00570AA8">
        <w:trPr>
          <w:trHeight w:val="255"/>
          <w:jc w:val="center"/>
        </w:trPr>
        <w:tc>
          <w:tcPr>
            <w:tcW w:w="28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50649831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FAA1C30" w14:textId="4FE647FD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266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082BBD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340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082C461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3B4AB75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653DA078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F0C761F" w14:textId="084218E1" w:rsidTr="00570AA8">
        <w:trPr>
          <w:trHeight w:val="240"/>
          <w:jc w:val="center"/>
        </w:trPr>
        <w:tc>
          <w:tcPr>
            <w:tcW w:w="289" w:type="pct"/>
            <w:vMerge w:val="restart"/>
            <w:tcBorders>
              <w:top w:val="nil"/>
              <w:left w:val="single" w:sz="4" w:space="0" w:color="auto"/>
              <w:right w:val="nil"/>
            </w:tcBorders>
            <w:vAlign w:val="center"/>
          </w:tcPr>
          <w:p w14:paraId="3A147FD9" w14:textId="343611CE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8</w:t>
            </w: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E851B5" w14:textId="3E2F5D21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41514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937009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849E-11</w:t>
            </w:r>
          </w:p>
        </w:tc>
        <w:tc>
          <w:tcPr>
            <w:tcW w:w="1031" w:type="pct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3DD699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977</w:t>
            </w:r>
          </w:p>
        </w:tc>
        <w:tc>
          <w:tcPr>
            <w:tcW w:w="812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5E7072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8E-14</w:t>
            </w:r>
          </w:p>
        </w:tc>
        <w:tc>
          <w:tcPr>
            <w:tcW w:w="951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6AC117D3" w14:textId="73C51060" w:rsidR="00406057" w:rsidRPr="003E0683" w:rsidRDefault="00570AA8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570AA8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8,942387</w:t>
            </w:r>
          </w:p>
        </w:tc>
      </w:tr>
      <w:tr w:rsidR="00406057" w:rsidRPr="003E0683" w14:paraId="5FFE86B9" w14:textId="0CBBDA50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330619F1" w14:textId="4EC344E0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1C3949" w14:textId="3F797EE6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3518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CE8970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482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B7B5CAA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69EAA78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DB2EEAE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EA162A1" w14:textId="747B44DA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77978C74" w14:textId="19AB6591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834BD6" w14:textId="0C1E0AF8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93379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012869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621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1780B8D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55FFE09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80D4F83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2FB3C13" w14:textId="71B03937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3433A5DA" w14:textId="3B39B2F9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519FA4" w14:textId="0BF43F78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93261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6638A8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739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A987C50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6E60FDC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08FF103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61E7CD1" w14:textId="7D1DC7A5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7334BA24" w14:textId="650531C0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3C4D83" w14:textId="3C6E6C12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93235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7685AA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765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4F2AAE5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C92C863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A80F0AF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7E879DE" w14:textId="3F9E7192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4F51E6CF" w14:textId="6E365ABC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A74BB2" w14:textId="48D5DB7B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93284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0FC97A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716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BB110AF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2D9C85E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C77BB97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9B525A8" w14:textId="5864699E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544B14C7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980A92" w14:textId="141066F9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3601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DA6378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399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826EA07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7ECFD11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F34C378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C74C75B" w14:textId="463B89BE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5BC7CC5F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726584" w14:textId="5F690A95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93677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AD375F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323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031F6C1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7D40948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5200BDF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975F925" w14:textId="69745FA6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3F1513D7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10B8BE" w14:textId="1AF834FA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3601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8C3668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399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90FDE0B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0C6108E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086440A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3136E47" w14:textId="29ECFA38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6FF97E74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E3C6F3" w14:textId="26A701B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93432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542F32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568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6A35F9D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497EAB2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347EDDF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B8E9740" w14:textId="797D27F9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1343D034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7A7BCC" w14:textId="5175121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329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EC316E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710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4310726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7EC33DE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17382DB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E034D81" w14:textId="576FDEA7" w:rsidTr="00570AA8">
        <w:trPr>
          <w:trHeight w:val="255"/>
          <w:jc w:val="center"/>
        </w:trPr>
        <w:tc>
          <w:tcPr>
            <w:tcW w:w="289" w:type="pct"/>
            <w:vMerge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14:paraId="5E878CE1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4D56A8" w14:textId="2B97182F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324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022DCC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760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0A39884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F1EDCA3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9BD975D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659A2E2" w14:textId="7964BDCC" w:rsidTr="00570AA8">
        <w:trPr>
          <w:trHeight w:val="240"/>
          <w:jc w:val="center"/>
        </w:trPr>
        <w:tc>
          <w:tcPr>
            <w:tcW w:w="289" w:type="pct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  <w:vAlign w:val="center"/>
          </w:tcPr>
          <w:p w14:paraId="22E0FE00" w14:textId="2C2B33A3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9</w:t>
            </w:r>
          </w:p>
        </w:tc>
        <w:tc>
          <w:tcPr>
            <w:tcW w:w="1106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C1241B" w14:textId="11346A5C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46227</w:t>
            </w:r>
          </w:p>
        </w:tc>
        <w:tc>
          <w:tcPr>
            <w:tcW w:w="81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92FC44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377E-11</w:t>
            </w:r>
          </w:p>
        </w:tc>
        <w:tc>
          <w:tcPr>
            <w:tcW w:w="1031" w:type="pct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74E4C272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077</w:t>
            </w:r>
          </w:p>
        </w:tc>
        <w:tc>
          <w:tcPr>
            <w:tcW w:w="81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049876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E-14</w:t>
            </w:r>
          </w:p>
        </w:tc>
        <w:tc>
          <w:tcPr>
            <w:tcW w:w="95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8D2346C" w14:textId="7DD17C4B" w:rsidR="00406057" w:rsidRPr="003E0683" w:rsidRDefault="00570AA8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570AA8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1,573649</w:t>
            </w:r>
          </w:p>
        </w:tc>
      </w:tr>
      <w:tr w:rsidR="00406057" w:rsidRPr="003E0683" w14:paraId="190243CF" w14:textId="2331C9B6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54F986C5" w14:textId="3836DF8F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CAA4E6" w14:textId="2C7D10C8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4042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24DB81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58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505B66F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734A09B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814009E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602C3A1" w14:textId="42687B66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30C8DA0B" w14:textId="0325E3A8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F02C74" w14:textId="03B423AA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93915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E5FFDC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85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0956ABA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F2BFFD6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D52D544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AE8D0E6" w14:textId="2DCC6A0C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536BCADA" w14:textId="0457A15B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17EBDA" w14:textId="2461B50F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93808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BFE769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192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81D591F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8F0DA05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60D07C2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C9BEABA" w14:textId="0CEF5633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08385D81" w14:textId="55984E88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A2F4A7" w14:textId="6951F532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93785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907020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215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E2A6414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B4E0ED5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4CAA942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166015A" w14:textId="7DCC34CC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2907FD1A" w14:textId="448CCCAF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88CA3E" w14:textId="7567C546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93831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C3A335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169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2591DAA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FD3F4E0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E125E90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880153C" w14:textId="41C275E1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4879B986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4EBA94" w14:textId="32858CDD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412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589449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880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53D8A29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4EA3857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C312216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57D6B43" w14:textId="63F58EAA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2752E2D1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BB580B" w14:textId="00CF2F36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94191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2D6F25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809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40DAD6B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BC2A694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E6F0671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30D9176" w14:textId="64571276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3318C055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88A79B" w14:textId="31D4283F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4121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92BCFA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879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8688A3B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D8BB0E2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B6C2AE8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74D0330" w14:textId="7FB6F1A6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6224C6C1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924106" w14:textId="57974AFE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93968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D53EE5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32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ADACE7A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72FFEC1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86178BF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34A6E0F" w14:textId="3E621293" w:rsidTr="00570AA8">
        <w:trPr>
          <w:trHeight w:val="58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1D613587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801073" w14:textId="37E9BF6B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384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03AE3E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160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4406FA5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707DA30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36F6D6A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317A314" w14:textId="74C55771" w:rsidTr="00570AA8">
        <w:trPr>
          <w:trHeight w:val="255"/>
          <w:jc w:val="center"/>
        </w:trPr>
        <w:tc>
          <w:tcPr>
            <w:tcW w:w="28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D0C4E64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96CEA6C" w14:textId="354F44B9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380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6A1B2F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200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BA1C4C5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806AC96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51B88562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35760A3" w14:textId="2EE1D9D8" w:rsidTr="00570AA8">
        <w:trPr>
          <w:trHeight w:val="240"/>
          <w:jc w:val="center"/>
        </w:trPr>
        <w:tc>
          <w:tcPr>
            <w:tcW w:w="289" w:type="pct"/>
            <w:vMerge w:val="restart"/>
            <w:tcBorders>
              <w:top w:val="nil"/>
              <w:left w:val="single" w:sz="4" w:space="0" w:color="auto"/>
              <w:right w:val="nil"/>
            </w:tcBorders>
            <w:vAlign w:val="center"/>
          </w:tcPr>
          <w:p w14:paraId="49D4BA95" w14:textId="1505C80F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</w:t>
            </w: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D7ECAA" w14:textId="1C281C5C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51218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9F0AA7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878E-11</w:t>
            </w:r>
          </w:p>
        </w:tc>
        <w:tc>
          <w:tcPr>
            <w:tcW w:w="1031" w:type="pct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6891CA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356</w:t>
            </w:r>
          </w:p>
        </w:tc>
        <w:tc>
          <w:tcPr>
            <w:tcW w:w="812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ADEC84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7E-14</w:t>
            </w:r>
          </w:p>
        </w:tc>
        <w:tc>
          <w:tcPr>
            <w:tcW w:w="951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296EF3C2" w14:textId="18B24E38" w:rsidR="00406057" w:rsidRPr="003E0683" w:rsidRDefault="00570AA8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570AA8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4,089364</w:t>
            </w:r>
          </w:p>
        </w:tc>
      </w:tr>
      <w:tr w:rsidR="00406057" w:rsidRPr="003E0683" w14:paraId="3846CC62" w14:textId="208A2D79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790295A7" w14:textId="5860CF83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234181" w14:textId="0106B2B6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4596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94C81C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404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7CD9046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4248672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FFF462F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8A7AA56" w14:textId="2F346100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32ED5318" w14:textId="2D5A46F6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1BA6F1" w14:textId="733427F2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94483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E02F23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517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D7D2569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51102DD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77A1472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DE69841" w14:textId="716F0BEA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7FD01E30" w14:textId="3595EDC4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3E54BE" w14:textId="55999403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94386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46035F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614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DFC2136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C92FC51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C28FA2E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8B33E3F" w14:textId="5B129F62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52F2C476" w14:textId="3A3353C1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6BAD82" w14:textId="6E23153D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94367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EC4165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633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D95B27C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2ECFD04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4796949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0FAACF5" w14:textId="70C90AEE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18401514" w14:textId="7AA5ECBC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67CEC6" w14:textId="4667D415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94409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74849B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591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D0FFFC2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9D379F6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BB53E93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0E8EB22" w14:textId="232E7FD2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4BD21266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C9FDA2" w14:textId="6D7565DF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467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140665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330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E4622A9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3ACA2A8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9EA5CDA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7F669581" w14:textId="3EF8EE90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2EA21F62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916AF8" w14:textId="5518AC98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94734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C169FB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266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A0BC3BB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060DF62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EE4DC35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7FDEE57F" w14:textId="5CE0CB8C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76494342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826D14" w14:textId="1C9AB61D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4671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9F4B71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329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D1E0A37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47AA37D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6EDA216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2086FEE" w14:textId="556FF2DE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4B392575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173957" w14:textId="73A63B2D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94535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FF905B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465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551AD0E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968BC30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2C5166D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3DAE1F5" w14:textId="1DFA1D08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53DB9D42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BAC5EA" w14:textId="6A5ED9EF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442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4794A7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580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51E7AB3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D55E911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F386FAF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F5348DF" w14:textId="532153C1" w:rsidTr="00570AA8">
        <w:trPr>
          <w:trHeight w:val="255"/>
          <w:jc w:val="center"/>
        </w:trPr>
        <w:tc>
          <w:tcPr>
            <w:tcW w:w="289" w:type="pct"/>
            <w:vMerge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14:paraId="72E7AE29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1B30FE" w14:textId="2B2CDB59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438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337AEE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620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EFFE3A3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9CCC29F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0970262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7A26C30" w14:textId="7C433952" w:rsidTr="00570AA8">
        <w:trPr>
          <w:trHeight w:val="240"/>
          <w:jc w:val="center"/>
        </w:trPr>
        <w:tc>
          <w:tcPr>
            <w:tcW w:w="289" w:type="pct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  <w:vAlign w:val="center"/>
          </w:tcPr>
          <w:p w14:paraId="5B513D50" w14:textId="4F752CB2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</w:t>
            </w:r>
          </w:p>
        </w:tc>
        <w:tc>
          <w:tcPr>
            <w:tcW w:w="1106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1F5745" w14:textId="3D114A04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56078</w:t>
            </w:r>
          </w:p>
        </w:tc>
        <w:tc>
          <w:tcPr>
            <w:tcW w:w="81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63DE1D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392E-11</w:t>
            </w:r>
          </w:p>
        </w:tc>
        <w:tc>
          <w:tcPr>
            <w:tcW w:w="1031" w:type="pct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0C4CD5AE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764</w:t>
            </w:r>
          </w:p>
        </w:tc>
        <w:tc>
          <w:tcPr>
            <w:tcW w:w="81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AE3133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7E-14</w:t>
            </w:r>
          </w:p>
        </w:tc>
        <w:tc>
          <w:tcPr>
            <w:tcW w:w="95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9FB092F" w14:textId="0FCAAB75" w:rsidR="00406057" w:rsidRPr="003E0683" w:rsidRDefault="00570AA8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570AA8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6,676810</w:t>
            </w:r>
          </w:p>
        </w:tc>
      </w:tr>
      <w:tr w:rsidR="00406057" w:rsidRPr="003E0683" w14:paraId="1B70136C" w14:textId="6E9C166E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569986BF" w14:textId="2583E1AB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1D2E3F" w14:textId="56AA194D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5136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842BA8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864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08BC723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D637443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515694D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9E55AED" w14:textId="5175AC2D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74DEE7D9" w14:textId="7171F825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A5CB0F" w14:textId="5AD33D2E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95035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6BDA76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65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8A8BCCE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C5FFFCD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A5B2845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53D1A78" w14:textId="0624A474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66181B4B" w14:textId="7782FBDC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DE0EE4" w14:textId="26715D61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94949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EDFDAC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051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02975D8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19AA872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6C5B142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DF12587" w14:textId="292E16E1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20A94512" w14:textId="351DBF84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2D4D94" w14:textId="45DBE9E8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94934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05F463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066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47D810F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DCD0979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83090C6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4D4E9AE" w14:textId="2A2EF05F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538FE45F" w14:textId="702C7221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3952DA" w14:textId="18CB8A93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94973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2C78D8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027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E24D5DA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62CEEE0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5C82A53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B5A6159" w14:textId="4B0CACBC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6C3B7399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159E0A" w14:textId="5238E87A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5206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5CB9B4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794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74D0097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01C5E4C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04B886E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7A5C980" w14:textId="2CBDBF86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761A4A49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558813" w14:textId="3FCEA846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95264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51F461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736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C18FEEA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5F80A09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669502D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60D2136" w14:textId="11356F52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595679D0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2FD8E3" w14:textId="69A0CFF3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5207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A06ECF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793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1C7B5DF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598E81A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9FC4D44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27C037F" w14:textId="6F2D178C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47F21D7E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BFF773" w14:textId="658C06EA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95087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84C0A8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13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2DFCA9E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E6CE437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FED3AA4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43A14DA" w14:textId="3AEF64E5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0B36E97A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9F0018" w14:textId="2E62467D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498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D37435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020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B1DE6C7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52B2BC0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CFE6B54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86137E9" w14:textId="17682998" w:rsidTr="00570AA8">
        <w:trPr>
          <w:trHeight w:val="255"/>
          <w:jc w:val="center"/>
        </w:trPr>
        <w:tc>
          <w:tcPr>
            <w:tcW w:w="28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F8E0FBC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33EE090" w14:textId="54A7AC69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495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39C755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050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9A0EB9C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D7B9072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121068EA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1DFA35A" w14:textId="1A95916E" w:rsidTr="00570AA8">
        <w:trPr>
          <w:trHeight w:val="240"/>
          <w:jc w:val="center"/>
        </w:trPr>
        <w:tc>
          <w:tcPr>
            <w:tcW w:w="289" w:type="pct"/>
            <w:vMerge w:val="restart"/>
            <w:tcBorders>
              <w:top w:val="nil"/>
              <w:left w:val="single" w:sz="4" w:space="0" w:color="auto"/>
              <w:right w:val="nil"/>
            </w:tcBorders>
            <w:vAlign w:val="center"/>
          </w:tcPr>
          <w:p w14:paraId="0A6B4F04" w14:textId="155F97EC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2</w:t>
            </w: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AABEF5" w14:textId="47FE8619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61076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6CAAA0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892E-11</w:t>
            </w:r>
          </w:p>
        </w:tc>
        <w:tc>
          <w:tcPr>
            <w:tcW w:w="1031" w:type="pct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DA8C00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269</w:t>
            </w:r>
          </w:p>
        </w:tc>
        <w:tc>
          <w:tcPr>
            <w:tcW w:w="812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39A79A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4E-14</w:t>
            </w:r>
          </w:p>
        </w:tc>
        <w:tc>
          <w:tcPr>
            <w:tcW w:w="951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76F8FA2E" w14:textId="3FD3F4D6" w:rsidR="00406057" w:rsidRPr="003E0683" w:rsidRDefault="00057933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05793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9,154587</w:t>
            </w:r>
          </w:p>
        </w:tc>
      </w:tr>
      <w:tr w:rsidR="00406057" w:rsidRPr="003E0683" w14:paraId="5F80DCE5" w14:textId="48A2B304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4334245D" w14:textId="066CC21D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8A7675" w14:textId="51C30F70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5691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EF3A47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309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99B6C1F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A8F88D3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4BA877B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B463009" w14:textId="22EC4A29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0ACD053A" w14:textId="3F440F55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A719A7" w14:textId="4263D41C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95603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8FFB0D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397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49F0467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378C5B9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DE5BD84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BD5F525" w14:textId="51A45AC0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2F49C5FA" w14:textId="567989FF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AD9D57" w14:textId="764E2762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95528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79E4CD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472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04B7047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91F2B89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93A63E0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BD718BD" w14:textId="40163FF9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029950E3" w14:textId="6389E270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2A6621" w14:textId="3C3CC689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95517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9CEA16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483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9CD2FA0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FA8DA9B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0A104C1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CED6CE1" w14:textId="2C403D07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540B4280" w14:textId="40200F1F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DCFFD9" w14:textId="4EC0C325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95552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5004F7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448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ADB6F78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F500C1B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771F203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61B2ACB" w14:textId="295E26F9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4426D6A1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76E45A" w14:textId="4F031419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5756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235132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244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4EED8C9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9FF66E4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C09D5AF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89CD08F" w14:textId="40574908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4A6B7F5B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459239" w14:textId="2104A646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95808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0784CC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192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67E7C20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D6C8E52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F99830F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570046E" w14:textId="6F45B767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6DAAF45F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F9BF97" w14:textId="19019B2E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5759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37BBD3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241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F2D81CB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FD9110D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099EC6B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7317A4C0" w14:textId="0C0FA468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5AEB4E77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66A83B" w14:textId="526DD759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95655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50C915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345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C3F08D0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941F9C3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F22F3F6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B3D5240" w14:textId="0AF5F777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5500419C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183DC7" w14:textId="102E22F8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556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06E803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440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1FFAA82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83D1AE4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9235491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97F60C8" w14:textId="7B700B53" w:rsidTr="00570AA8">
        <w:trPr>
          <w:trHeight w:val="255"/>
          <w:jc w:val="center"/>
        </w:trPr>
        <w:tc>
          <w:tcPr>
            <w:tcW w:w="289" w:type="pct"/>
            <w:vMerge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14:paraId="44D065DB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894EA6" w14:textId="05E1DC63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553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9AF146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470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326E265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5C81FF8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46F6864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78A4EFD" w14:textId="110473E9" w:rsidTr="00570AA8">
        <w:trPr>
          <w:trHeight w:val="240"/>
          <w:jc w:val="center"/>
        </w:trPr>
        <w:tc>
          <w:tcPr>
            <w:tcW w:w="289" w:type="pct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  <w:vAlign w:val="center"/>
          </w:tcPr>
          <w:p w14:paraId="7F4E2656" w14:textId="2D57DF05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3</w:t>
            </w:r>
          </w:p>
        </w:tc>
        <w:tc>
          <w:tcPr>
            <w:tcW w:w="1106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B0C3E1" w14:textId="09E05CA0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66099</w:t>
            </w:r>
          </w:p>
        </w:tc>
        <w:tc>
          <w:tcPr>
            <w:tcW w:w="81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5765CE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390E-11</w:t>
            </w:r>
          </w:p>
        </w:tc>
        <w:tc>
          <w:tcPr>
            <w:tcW w:w="1031" w:type="pct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51E96C39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848</w:t>
            </w:r>
          </w:p>
        </w:tc>
        <w:tc>
          <w:tcPr>
            <w:tcW w:w="81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E99F20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0E-14</w:t>
            </w:r>
          </w:p>
        </w:tc>
        <w:tc>
          <w:tcPr>
            <w:tcW w:w="95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2DF723B" w14:textId="2DBA1431" w:rsidR="00406057" w:rsidRPr="003E0683" w:rsidRDefault="00CC38BB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CC38BB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1,650098</w:t>
            </w:r>
          </w:p>
        </w:tc>
      </w:tr>
      <w:tr w:rsidR="00406057" w:rsidRPr="003E0683" w14:paraId="11CB6163" w14:textId="012E314E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49B5AA33" w14:textId="5A594278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051ADF" w14:textId="7421A4A1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6249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E4E17D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751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DAB3147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B8E6BD4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4263827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753AFC4D" w14:textId="29452090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52761006" w14:textId="5DAA098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63BD60" w14:textId="594F4E2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96174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64DE60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826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3B3BBD4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1397B45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BFF04EF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9F3666B" w14:textId="616D2FBF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535692BF" w14:textId="40C5332B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EE07F0" w14:textId="16519890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9611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B366AB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890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D7677EC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4E395B6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4CD93F2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124886A" w14:textId="4DB1716C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6663AAD0" w14:textId="47CBE59C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AD0816" w14:textId="3B487956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96103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1C1F71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897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7EEF7AA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59FDE6A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B591327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74FF93E" w14:textId="13408D9F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5291C0F8" w14:textId="2543894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920062" w14:textId="189CCDD9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96134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257A15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866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DC9403C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CB21803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E85C70F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DC8F1D3" w14:textId="5D324A10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168D8A0D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19844E" w14:textId="3CA4BA58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6309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F59ACC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691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44064B2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563B950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D5029D1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838AA6B" w14:textId="3761273F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4A4CAD50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F21B99" w14:textId="4EF5E485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96354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197E4B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646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40EE88D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AFC32E1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52B5A27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2C07399" w14:textId="0B2E61D6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2A19693E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EEAC0E" w14:textId="7AA1BE96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6313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4B5F1E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687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98CC70E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8BD5707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D6C1627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0249A61" w14:textId="069A8D9E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629A4A98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1F7612" w14:textId="2BE746F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96225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0160F0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775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5F0C436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0A40A1C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237A9C2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F7CC84B" w14:textId="5C785CA1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4D1F4BED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435CA6" w14:textId="542C9364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614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4604E0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860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F35E489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18D2979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0866EB9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862BBA9" w14:textId="105267B5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49C8CF19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11CCE13" w14:textId="44B0B2D1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612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1A66DF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880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4E96D27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A0D3978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44613C95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73236E4C" w14:textId="615DF1F3" w:rsidTr="00570AA8">
        <w:trPr>
          <w:trHeight w:val="240"/>
          <w:jc w:val="center"/>
        </w:trPr>
        <w:tc>
          <w:tcPr>
            <w:tcW w:w="289" w:type="pct"/>
            <w:vMerge w:val="restart"/>
            <w:tcBorders>
              <w:top w:val="nil"/>
              <w:left w:val="single" w:sz="4" w:space="0" w:color="auto"/>
              <w:right w:val="nil"/>
            </w:tcBorders>
            <w:vAlign w:val="center"/>
          </w:tcPr>
          <w:p w14:paraId="05174780" w14:textId="3B305881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31</w:t>
            </w: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C62108" w14:textId="37BDBD63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66462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EDF332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354E-11</w:t>
            </w:r>
          </w:p>
        </w:tc>
        <w:tc>
          <w:tcPr>
            <w:tcW w:w="1031" w:type="pct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977CFD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809</w:t>
            </w:r>
          </w:p>
        </w:tc>
        <w:tc>
          <w:tcPr>
            <w:tcW w:w="812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A2B5C0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2E-14</w:t>
            </w:r>
          </w:p>
        </w:tc>
        <w:tc>
          <w:tcPr>
            <w:tcW w:w="951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6C17DE9A" w14:textId="4456E784" w:rsidR="00406057" w:rsidRPr="003E0683" w:rsidRDefault="00570AA8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570AA8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0,994647</w:t>
            </w:r>
          </w:p>
        </w:tc>
      </w:tr>
      <w:tr w:rsidR="00406057" w:rsidRPr="003E0683" w14:paraId="3F55179E" w14:textId="6AC3A64A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57E1CFDF" w14:textId="3FC672D6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4B5B03" w14:textId="691EA661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6289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EF503E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711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1E61F4F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44BE9CD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ECF57E5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B465CA4" w14:textId="236BE56D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02BC5AA5" w14:textId="22227139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77E071" w14:textId="0CF088CA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96215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EA12F0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785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9E54A65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C63C9ED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D4D5C89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7BBFD90C" w14:textId="1BE40116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5E8EB0AF" w14:textId="28AB6043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5CEDB9" w14:textId="0EEE1455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96153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18AC7F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847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29E5941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FD2F9A4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50A72A6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15ECAF7" w14:textId="4CDD12FC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2DE48AFB" w14:textId="7DCE2D62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F6A4B6" w14:textId="231D1613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96145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199DA0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855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FC0F637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8B275D2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82E2EBA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31529C1" w14:textId="7EC385F6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2E011F29" w14:textId="2663F285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9D18C1" w14:textId="33B47BE0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96176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CB98B4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824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AADFD24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FD5406C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DF719E4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EF49A77" w14:textId="7BA90C7A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553D09D7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EFA5A1" w14:textId="7C15391D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6349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B20D7E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651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2BC8C4A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65ED3E9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F509D8E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B1EE7A9" w14:textId="72B92687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60A13CD3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D694C7" w14:textId="21AF6422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96394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16966B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606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C957817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D2CCF70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407EFFF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77240657" w14:textId="7F8ED34A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40742204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AA0E6C" w14:textId="24A747A4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6353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F7F86A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647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501B04E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CD58A37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54CACEE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BFC37A4" w14:textId="0992E16F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21532A94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1437CF" w14:textId="4249B936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96267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ADD1F2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733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D5C1146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00F74AE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2DF10ED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790D9197" w14:textId="22993761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0EEDDFBA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EF4EF1" w14:textId="0E954111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619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B44E84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810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834E50F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04458C0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AEE5190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089F327" w14:textId="53BBEC89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14:paraId="375E0C83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9757E0" w14:textId="56AC9F09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617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12F655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830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F80D912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D14583E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B6E1AE9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294844E" w14:textId="7A0B3FFF" w:rsidTr="00570AA8">
        <w:trPr>
          <w:trHeight w:val="240"/>
          <w:jc w:val="center"/>
        </w:trPr>
        <w:tc>
          <w:tcPr>
            <w:tcW w:w="289" w:type="pct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  <w:vAlign w:val="center"/>
          </w:tcPr>
          <w:p w14:paraId="246F222B" w14:textId="4B4F96B4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32</w:t>
            </w:r>
          </w:p>
        </w:tc>
        <w:tc>
          <w:tcPr>
            <w:tcW w:w="1106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41F496" w14:textId="2E12DB2D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67033</w:t>
            </w:r>
          </w:p>
        </w:tc>
        <w:tc>
          <w:tcPr>
            <w:tcW w:w="81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50FB07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297E-11</w:t>
            </w:r>
          </w:p>
        </w:tc>
        <w:tc>
          <w:tcPr>
            <w:tcW w:w="1031" w:type="pct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55BB21E5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771</w:t>
            </w:r>
          </w:p>
        </w:tc>
        <w:tc>
          <w:tcPr>
            <w:tcW w:w="81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102CD4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0E-14</w:t>
            </w:r>
          </w:p>
        </w:tc>
        <w:tc>
          <w:tcPr>
            <w:tcW w:w="95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CA31472" w14:textId="2FEC09E3" w:rsidR="00406057" w:rsidRPr="003E0683" w:rsidRDefault="00570AA8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570AA8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0,217245</w:t>
            </w:r>
          </w:p>
        </w:tc>
      </w:tr>
      <w:tr w:rsidR="00406057" w:rsidRPr="003E0683" w14:paraId="6E457AE9" w14:textId="3754282A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516B0AE3" w14:textId="47A97739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A45C28" w14:textId="567E96C6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6353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7050BC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647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1D60CD8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BB79E6D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295A96D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0865292" w14:textId="32919018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59BF3F29" w14:textId="5E5316C5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892923" w14:textId="128D81F5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9628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FC2483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720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611BF16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1DC6E74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551A5DD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7FAA3EAD" w14:textId="7854CB26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70069195" w14:textId="5913E720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1AA39A" w14:textId="18E6F9B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96219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030863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781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06595B5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42D0F20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8027606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554711B" w14:textId="4176C2E2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3062C53C" w14:textId="23D5F422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335D05" w14:textId="470BF27F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96212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84717D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788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602BF18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269F121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41F37DD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3328F08" w14:textId="3CAED202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10C30C02" w14:textId="363385A1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83E4C9" w14:textId="58355321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96242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ECD3E7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758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98A196F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1FEB355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9BB5D76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BCFDEAF" w14:textId="43FD3D53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78C2B496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A606DE" w14:textId="25B0553C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6412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6227C5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588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99CA873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9F73598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526819A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20E5E0C" w14:textId="1146D2BB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16CA85C3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9ED0F1" w14:textId="6096DDDE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96456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C28091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544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BCB44C4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01A0A6A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50F04FB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9D79DC6" w14:textId="0C3F021B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578932D8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3ACE86" w14:textId="727A43D5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6416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11AE31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584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C545A87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B21C6E3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8406F04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F23F430" w14:textId="0AEFE8EA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072CD7B3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CC8E52" w14:textId="45707B09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96331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7CAE03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669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B2C9B35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94B0C4F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0C7012C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0ECD80A" w14:textId="5D84B63F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79A9420E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5BA5D6" w14:textId="5E5B8FD2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625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F5D8C2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750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9897866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9DCA683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75070BE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9282E99" w14:textId="74020B67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631D3B57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928D96A" w14:textId="6D57F9F6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623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2992EC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770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8F6324A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7F41075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0D7C5B38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8621F26" w14:textId="76C41CED" w:rsidTr="00570AA8">
        <w:trPr>
          <w:trHeight w:val="240"/>
          <w:jc w:val="center"/>
        </w:trPr>
        <w:tc>
          <w:tcPr>
            <w:tcW w:w="289" w:type="pct"/>
            <w:vMerge w:val="restart"/>
            <w:tcBorders>
              <w:top w:val="nil"/>
              <w:left w:val="single" w:sz="4" w:space="0" w:color="auto"/>
              <w:right w:val="nil"/>
            </w:tcBorders>
            <w:vAlign w:val="center"/>
          </w:tcPr>
          <w:p w14:paraId="397CD146" w14:textId="1E7F45F6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40</w:t>
            </w: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90721C" w14:textId="737A64E0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70827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765D70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17E-11</w:t>
            </w:r>
          </w:p>
        </w:tc>
        <w:tc>
          <w:tcPr>
            <w:tcW w:w="1031" w:type="pct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EB4D2F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484</w:t>
            </w:r>
          </w:p>
        </w:tc>
        <w:tc>
          <w:tcPr>
            <w:tcW w:w="812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FCC017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4E-14</w:t>
            </w:r>
          </w:p>
        </w:tc>
        <w:tc>
          <w:tcPr>
            <w:tcW w:w="951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5C96A908" w14:textId="64398513" w:rsidR="00406057" w:rsidRPr="003E0683" w:rsidRDefault="00570AA8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570AA8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4,199045</w:t>
            </w:r>
          </w:p>
        </w:tc>
      </w:tr>
      <w:tr w:rsidR="00406057" w:rsidRPr="003E0683" w14:paraId="0A2216A0" w14:textId="1ADF7857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1F44F9B6" w14:textId="675E0F56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51EB1F" w14:textId="0475337D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6774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B5B078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226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13FCBE1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77D39E0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A1872AE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77DCB7E5" w14:textId="66F44537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27E64B88" w14:textId="3F2C095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CAC034" w14:textId="342C708B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96712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3C810D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288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D2FBAB9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B1B0D5F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4103E2D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47E85D0" w14:textId="3E2E0D1A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2E7A49D8" w14:textId="3DAE8DB1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87C9D8" w14:textId="48EC5B60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96659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5754D7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341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65E68C3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EE5E492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7B98699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D0EB77F" w14:textId="736D617D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6968C34A" w14:textId="40AB2B8E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E04F0F" w14:textId="246FA063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96654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45CBC3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346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CA6E576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9BDAFD1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641E44F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6932689" w14:textId="68E073C1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1B4DB7E1" w14:textId="327AC2F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A2636B" w14:textId="7318D91A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96682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CCE960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318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821B1C3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FAD4DEB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5C590C7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734FB2FF" w14:textId="074FD7B8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385B18FF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3A1A7B" w14:textId="0F93E8EA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683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16A9D0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170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67D7532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605B078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D1374E1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160F5C9" w14:textId="0E7796B6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79FBF9F9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92E4CF" w14:textId="19DACD20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96869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60C2EC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131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C22BCE4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BB5328C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CDD75B9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EAFCE2B" w14:textId="76F9F71F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051BE2A2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C1DA16" w14:textId="52B1ABE2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6835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D8756E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165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D1DD081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BD4D302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E8A53F3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DD3D77F" w14:textId="4BC37C80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2C17C40B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850450" w14:textId="19D2190D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96762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034FD8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238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D1B090F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1373408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58C11A5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194E63B" w14:textId="098DA3F0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782CFE03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FEECA4" w14:textId="26C895F1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669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C930AF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310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95D92FF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5DD305A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9D6DC1F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E3C9A00" w14:textId="62C751FF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14:paraId="0208EE08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5130E4" w14:textId="7119B385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668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CD4AEF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320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7C07DD4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EA80109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3A1A172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FA545F2" w14:textId="3ABB44EB" w:rsidTr="00570AA8">
        <w:trPr>
          <w:trHeight w:val="240"/>
          <w:jc w:val="center"/>
        </w:trPr>
        <w:tc>
          <w:tcPr>
            <w:tcW w:w="289" w:type="pct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  <w:vAlign w:val="center"/>
          </w:tcPr>
          <w:p w14:paraId="3FDD061B" w14:textId="48D20346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50</w:t>
            </w:r>
          </w:p>
        </w:tc>
        <w:tc>
          <w:tcPr>
            <w:tcW w:w="1106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ECC2D9" w14:textId="2BA04DFF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75968</w:t>
            </w:r>
          </w:p>
        </w:tc>
        <w:tc>
          <w:tcPr>
            <w:tcW w:w="81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FBD84C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403E-11</w:t>
            </w:r>
          </w:p>
        </w:tc>
        <w:tc>
          <w:tcPr>
            <w:tcW w:w="1031" w:type="pct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16A5B0CE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66</w:t>
            </w:r>
          </w:p>
        </w:tc>
        <w:tc>
          <w:tcPr>
            <w:tcW w:w="81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7C9677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84E-14</w:t>
            </w:r>
          </w:p>
        </w:tc>
        <w:tc>
          <w:tcPr>
            <w:tcW w:w="95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D4FAF2F" w14:textId="7EEE4FD9" w:rsidR="00406057" w:rsidRPr="003E0683" w:rsidRDefault="00570AA8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570AA8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6,648244</w:t>
            </w:r>
          </w:p>
        </w:tc>
      </w:tr>
      <w:tr w:rsidR="00406057" w:rsidRPr="003E0683" w14:paraId="55DB82FA" w14:textId="35006050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3F77EAE1" w14:textId="52274D6C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793259" w14:textId="1D401BD1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7345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8D6D93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655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2B19A28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273F71B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A7BA66A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7C4E17BB" w14:textId="24AC2A0B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591773F1" w14:textId="320C17C9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3C8530" w14:textId="767A9E4A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97296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CE7081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704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FBEFE8C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D381A19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BD5B34C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79A462B1" w14:textId="504C5981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547D6A5B" w14:textId="21708E0A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F15B4A" w14:textId="73C7D684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97254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48178C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746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0BC44C2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1A6735C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C127D1C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1867B6B" w14:textId="0C566D72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683AF4D8" w14:textId="1EC685C6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6B168A" w14:textId="6A660E2E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97253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4C77E2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747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DA00B70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FE3CEEE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AB172D2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594764E" w14:textId="348EDC46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19B0CF76" w14:textId="1F96D7AD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39948E" w14:textId="38CFDF28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97277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04FFE0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723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DD90A9E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A792BDC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7A5382D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DF74E80" w14:textId="486912E1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1CCB28DA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8B70F0" w14:textId="2F1391BF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7397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78A8E3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603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2F3F67D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443F413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206173C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63E0B32" w14:textId="3EB615F0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2774DC97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8B56EC" w14:textId="38EAEC3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97429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926E15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571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395E703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8CC0739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A747A6B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92BFA18" w14:textId="118950BD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1ACD4BF8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404FCF" w14:textId="493F41D4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7402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429F74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598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9EBE427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99CA327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BEB0B6B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68FBA86" w14:textId="632200E1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72B12950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2625E9" w14:textId="50E8166D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97346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894885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654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6AFC6DF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06D2777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A889EFE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EBE080F" w14:textId="56483549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16EC29E7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F38CA9" w14:textId="118ADA7A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729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67EB0A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710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1B0A896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140670C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B312882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AE189A3" w14:textId="17EBC7CA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73FA9BBA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B47F2FB" w14:textId="7D104381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728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413E43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720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BFE30DC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1A53B53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4B5C4B93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778935F4" w14:textId="2ECC3346" w:rsidTr="00570AA8">
        <w:trPr>
          <w:trHeight w:val="240"/>
          <w:jc w:val="center"/>
        </w:trPr>
        <w:tc>
          <w:tcPr>
            <w:tcW w:w="289" w:type="pct"/>
            <w:vMerge w:val="restart"/>
            <w:tcBorders>
              <w:top w:val="nil"/>
              <w:left w:val="single" w:sz="4" w:space="0" w:color="auto"/>
              <w:right w:val="nil"/>
            </w:tcBorders>
            <w:vAlign w:val="center"/>
          </w:tcPr>
          <w:p w14:paraId="4469E701" w14:textId="50677599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0</w:t>
            </w: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6A0BAD" w14:textId="7035361D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80942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4EF2DE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06E-11</w:t>
            </w:r>
          </w:p>
        </w:tc>
        <w:tc>
          <w:tcPr>
            <w:tcW w:w="1031" w:type="pct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C814C7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83</w:t>
            </w:r>
          </w:p>
        </w:tc>
        <w:tc>
          <w:tcPr>
            <w:tcW w:w="812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D1DFF2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80E-14</w:t>
            </w:r>
          </w:p>
        </w:tc>
        <w:tc>
          <w:tcPr>
            <w:tcW w:w="951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6AD7DB58" w14:textId="6861B3BE" w:rsidR="00406057" w:rsidRPr="003E0683" w:rsidRDefault="00570AA8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570AA8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9,032770</w:t>
            </w:r>
          </w:p>
        </w:tc>
      </w:tr>
      <w:tr w:rsidR="00406057" w:rsidRPr="003E0683" w14:paraId="1924F926" w14:textId="7606B3C7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1A73D31A" w14:textId="60F920AD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E7D955" w14:textId="2DCFDD91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7897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899049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103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A710467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CC2D2FD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A2BE063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D6BB05B" w14:textId="004C22FD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1E986EB7" w14:textId="36ACC7BF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76D3FD" w14:textId="68765499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97861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AF58B0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139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0EA5898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9556E0D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3E7027B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1CF520E" w14:textId="5056CF7F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1037532D" w14:textId="3457802B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595F6A" w14:textId="58DC22FE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9783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AE1C81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170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4886723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FE9A798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D6326CC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7474B69" w14:textId="4FD423C5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566E94AA" w14:textId="4CF02DEA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8BA2C7" w14:textId="357EA43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97833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F06EE7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167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EDB801D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5CEBD77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86D173B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1D26A6E" w14:textId="2C210408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1843AE8B" w14:textId="674904BB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24B211" w14:textId="6B4A30EC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97853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D0157B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147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8D511AE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114461C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9A47955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CC4C152" w14:textId="05CF5DDE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4AEC1E20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49B1AA" w14:textId="778BD80B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7944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3186F9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56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513CB7B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3722366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F50B2A9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B3E37B4" w14:textId="55E2F341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14503FC5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392248" w14:textId="5F4C7C7A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9797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E5068B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30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A38A291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9C164A0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E9AFA2C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6A61265" w14:textId="1A7C69F7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7317445E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EBA551" w14:textId="65AB2E2C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795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3205B8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50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5122FE5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5C44C0A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1F9E580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0B3F3EA" w14:textId="5AE61EE3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3FA230F6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1C82B6" w14:textId="5EA6CA0D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9791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CF47AD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90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6FD7D3C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5BA21EA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93BDDEE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8FB08D6" w14:textId="18BDC9C8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5EC8A870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A10CAE" w14:textId="4C3D17D8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786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7063A6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140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DABBB7D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0445845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3F2BAB9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AA357E7" w14:textId="51F22678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14:paraId="42932E11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8ED54E" w14:textId="52F2AAE6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786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99E9D4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140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EAC3158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EEDFA2C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1BAAC93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73C8BE45" w14:textId="017B5B39" w:rsidTr="00570AA8">
        <w:trPr>
          <w:trHeight w:val="240"/>
          <w:jc w:val="center"/>
        </w:trPr>
        <w:tc>
          <w:tcPr>
            <w:tcW w:w="289" w:type="pct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  <w:vAlign w:val="center"/>
          </w:tcPr>
          <w:p w14:paraId="7BE6993F" w14:textId="4A4337B4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70</w:t>
            </w:r>
          </w:p>
        </w:tc>
        <w:tc>
          <w:tcPr>
            <w:tcW w:w="1106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7024AB" w14:textId="235B2D53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85868</w:t>
            </w:r>
          </w:p>
        </w:tc>
        <w:tc>
          <w:tcPr>
            <w:tcW w:w="81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3B6F3D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413E-11</w:t>
            </w:r>
          </w:p>
        </w:tc>
        <w:tc>
          <w:tcPr>
            <w:tcW w:w="1031" w:type="pct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37275D10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26</w:t>
            </w:r>
          </w:p>
        </w:tc>
        <w:tc>
          <w:tcPr>
            <w:tcW w:w="81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2A09D9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83E-14</w:t>
            </w:r>
          </w:p>
        </w:tc>
        <w:tc>
          <w:tcPr>
            <w:tcW w:w="95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46748AF" w14:textId="7875260F" w:rsidR="00406057" w:rsidRPr="003E0683" w:rsidRDefault="00570AA8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570AA8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1,291060</w:t>
            </w:r>
          </w:p>
        </w:tc>
      </w:tr>
      <w:tr w:rsidR="00406057" w:rsidRPr="003E0683" w14:paraId="35D8FBDC" w14:textId="395C5D82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76004684" w14:textId="38B9C83A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384164" w14:textId="58920CC2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8444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31A1EC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556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F1DB9AB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268B447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77C13E1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7D64379B" w14:textId="5E13556F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6446343E" w14:textId="56F2952A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42E855" w14:textId="039E2035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98421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D7F4AD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579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4D2449F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19F7550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6C17418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8F2A563" w14:textId="668F7E5B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1BC092C1" w14:textId="65E11174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B62255" w14:textId="744F280E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98401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4FD572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599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7BC4397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C79D524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9EF4765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1DD5D76" w14:textId="5B92BB77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0E037310" w14:textId="0B3CB0EE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BFA299" w14:textId="45CABEB8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98408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CDCD67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592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34DD224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B83944F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72EB2E7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DB9B194" w14:textId="45920642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0525DCBC" w14:textId="3C4B558B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574BA3" w14:textId="3561D49A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98424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FD88E7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576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079D3D9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CC0DBB6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E06F09D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0FF1726" w14:textId="3B497A52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2ACD8D6A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DE659E" w14:textId="1891C209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8487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ED12C5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513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6F60E7F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896EC95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CE679FA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1DDF6EC" w14:textId="00E22BAA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47AA2C1C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27F2EE" w14:textId="2AB6F38D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98506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9F8467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494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AA74B7F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F080613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FB1C2F0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4D2C094" w14:textId="61907B81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30A10979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56847D" w14:textId="666AF760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8493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259790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507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A343539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FEA913D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EDEF514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DA4606E" w14:textId="4A6CEBB6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56D22EA5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32CB81" w14:textId="2CF53A81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9847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B5D042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530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90336E2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B5D842D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F9B913D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74FC5C14" w14:textId="1E1FAF1F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34B08E8E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142AA3" w14:textId="58544A3B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843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B47E6B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570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D62821F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726C265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08E098F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8DB9F24" w14:textId="24118FDD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2D18CDB9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0655EBC" w14:textId="74599E3F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844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F00254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560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196148C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59F3C5D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50C8CDC0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0022B40" w14:textId="428A2EFE" w:rsidTr="00570AA8">
        <w:trPr>
          <w:trHeight w:val="240"/>
          <w:jc w:val="center"/>
        </w:trPr>
        <w:tc>
          <w:tcPr>
            <w:tcW w:w="289" w:type="pct"/>
            <w:vMerge w:val="restart"/>
            <w:tcBorders>
              <w:top w:val="nil"/>
              <w:left w:val="single" w:sz="4" w:space="0" w:color="auto"/>
              <w:right w:val="nil"/>
            </w:tcBorders>
            <w:vAlign w:val="center"/>
          </w:tcPr>
          <w:p w14:paraId="29EE7458" w14:textId="6078F666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74</w:t>
            </w: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74FC5E" w14:textId="2B990F58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87887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02AF9D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211E-11</w:t>
            </w:r>
          </w:p>
        </w:tc>
        <w:tc>
          <w:tcPr>
            <w:tcW w:w="1031" w:type="pct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17F17B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28</w:t>
            </w:r>
          </w:p>
        </w:tc>
        <w:tc>
          <w:tcPr>
            <w:tcW w:w="812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97AE2F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85E-14</w:t>
            </w:r>
          </w:p>
        </w:tc>
        <w:tc>
          <w:tcPr>
            <w:tcW w:w="951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4A39A3DC" w14:textId="2A1C42F8" w:rsidR="00406057" w:rsidRPr="003E0683" w:rsidRDefault="00570AA8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570AA8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8,104667</w:t>
            </w:r>
          </w:p>
        </w:tc>
      </w:tr>
      <w:tr w:rsidR="00406057" w:rsidRPr="003E0683" w14:paraId="6733B13D" w14:textId="205003BE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5095A0C1" w14:textId="3E265ADF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41F87D" w14:textId="3BF2117C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867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E69CC5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330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118DE60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217D42F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8AC5B2D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43A6C67" w14:textId="4732AE4E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4CA06BFF" w14:textId="54DB79CD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236AC5" w14:textId="1744FCBC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98652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C3F0D6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348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9FB49D0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84B8502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E55C1D2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7954312E" w14:textId="3AF98D2D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00E79703" w14:textId="6AAF53BF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5D7A9F" w14:textId="415BFC3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98637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35D903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363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5D32B38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12DE919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2A9C2CE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7C522A77" w14:textId="15A308F1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3A4B7B75" w14:textId="7344FE7C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EFAE65" w14:textId="4F98F713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98644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0215C2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356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E098EBD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FB5CBA3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A9AD08E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7986DF5" w14:textId="103FAA9C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37E27B42" w14:textId="25DAE67E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3419FA" w14:textId="7CCBF77D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98659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D58AAD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341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F35D641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F69596D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580E009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31A68D6" w14:textId="6C1FB067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2D691C3D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BF3528" w14:textId="069F6EC4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871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67219C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290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E8154F5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2A51B6F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6BF586E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142B936" w14:textId="45B034EC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5650C8F4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34A8CA" w14:textId="346D0B21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98727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3C3F6C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273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459FD9C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B630850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3EB2E15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5FE77F8" w14:textId="4053A822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744DFA0F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C7FF6B" w14:textId="743A1BEB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8717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9E8B8E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283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35C9EB5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3412A3F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465E549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322701E" w14:textId="3419FF8E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18B029A1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4D5111" w14:textId="6E7EFCAB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9870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2BC934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300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5D28311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7FAFF56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46DC2D9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9C6AC51" w14:textId="61D8FDFC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77E99CD8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33FB9F" w14:textId="3939C28E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867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4902F8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330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0038F7A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3A41BAE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C948FC0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664B6B1" w14:textId="4A5BA578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14:paraId="3A8BEA74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CD6B8E" w14:textId="583313D0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867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A3EF0C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330E-11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0164546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16C64D3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8E7DBF0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7E429FBF" w14:textId="31ED5CE1" w:rsidTr="00570AA8">
        <w:trPr>
          <w:trHeight w:val="240"/>
          <w:jc w:val="center"/>
        </w:trPr>
        <w:tc>
          <w:tcPr>
            <w:tcW w:w="289" w:type="pct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  <w:shd w:val="clear" w:color="auto" w:fill="FFF2CC" w:themeFill="accent4" w:themeFillTint="33"/>
            <w:vAlign w:val="center"/>
          </w:tcPr>
          <w:p w14:paraId="4BEB7396" w14:textId="490C6B88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75</w:t>
            </w:r>
          </w:p>
        </w:tc>
        <w:tc>
          <w:tcPr>
            <w:tcW w:w="1106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60C15514" w14:textId="24AE4074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88747</w:t>
            </w:r>
          </w:p>
        </w:tc>
        <w:tc>
          <w:tcPr>
            <w:tcW w:w="81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73E9C39E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25E-11</w:t>
            </w:r>
          </w:p>
        </w:tc>
        <w:tc>
          <w:tcPr>
            <w:tcW w:w="1031" w:type="pct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noWrap/>
            <w:vAlign w:val="center"/>
            <w:hideMark/>
          </w:tcPr>
          <w:p w14:paraId="6A027F0E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04</w:t>
            </w:r>
          </w:p>
        </w:tc>
        <w:tc>
          <w:tcPr>
            <w:tcW w:w="81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noWrap/>
            <w:vAlign w:val="center"/>
            <w:hideMark/>
          </w:tcPr>
          <w:p w14:paraId="7CD12342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5E-14</w:t>
            </w:r>
          </w:p>
        </w:tc>
        <w:tc>
          <w:tcPr>
            <w:tcW w:w="95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7A1103A5" w14:textId="4CF74BAB" w:rsidR="00406057" w:rsidRPr="003E0683" w:rsidRDefault="00570AA8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570AA8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6,838373</w:t>
            </w:r>
          </w:p>
        </w:tc>
      </w:tr>
      <w:tr w:rsidR="00406057" w:rsidRPr="003E0683" w14:paraId="15E9A817" w14:textId="79C5BDF5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shd w:val="clear" w:color="auto" w:fill="FFF2CC" w:themeFill="accent4" w:themeFillTint="33"/>
            <w:vAlign w:val="center"/>
          </w:tcPr>
          <w:p w14:paraId="74B7E031" w14:textId="5D560BB8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5CF75D7E" w14:textId="22BE2C58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8741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18CA9566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259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2ED22FBD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507E3CA7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32156B4C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42AB5E0" w14:textId="7AC20FDB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shd w:val="clear" w:color="auto" w:fill="FFF2CC" w:themeFill="accent4" w:themeFillTint="33"/>
            <w:vAlign w:val="center"/>
          </w:tcPr>
          <w:p w14:paraId="78F84A49" w14:textId="198EF0D2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3FE23087" w14:textId="4D20A8CB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98732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636C9165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268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5712AE2D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02B0D010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01E74F2E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F191D31" w14:textId="21D54CB0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shd w:val="clear" w:color="auto" w:fill="FFF2CC" w:themeFill="accent4" w:themeFillTint="33"/>
            <w:vAlign w:val="center"/>
          </w:tcPr>
          <w:p w14:paraId="7EE1029B" w14:textId="2F7166BB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059037D6" w14:textId="6846CADA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98719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08BAAE9D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281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7CC97467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57839C89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0EEBBF87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3431B5F" w14:textId="051F6262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shd w:val="clear" w:color="auto" w:fill="FFF2CC" w:themeFill="accent4" w:themeFillTint="33"/>
            <w:vAlign w:val="center"/>
          </w:tcPr>
          <w:p w14:paraId="10EACFDB" w14:textId="382ACE9A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3181D072" w14:textId="192DE65A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98728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5C2671C4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272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49E74990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48FDFF97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200DEFE4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8E710B1" w14:textId="51B8D0B3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shd w:val="clear" w:color="auto" w:fill="FFF2CC" w:themeFill="accent4" w:themeFillTint="33"/>
            <w:vAlign w:val="center"/>
          </w:tcPr>
          <w:p w14:paraId="5447F79E" w14:textId="2CABA5D4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507DEB58" w14:textId="1B34D123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98737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09BA7506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263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512829CA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0CD81695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3A2B38D2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8D2A7A7" w14:textId="272FA94E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shd w:val="clear" w:color="auto" w:fill="FFF2CC" w:themeFill="accent4" w:themeFillTint="33"/>
            <w:vAlign w:val="center"/>
          </w:tcPr>
          <w:p w14:paraId="7A43CFB3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337849D7" w14:textId="67F3424F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8783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28B59A65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217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59F0CDA3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060DC1DB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6A7EE715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8710D30" w14:textId="2173F0FD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shd w:val="clear" w:color="auto" w:fill="FFF2CC" w:themeFill="accent4" w:themeFillTint="33"/>
            <w:vAlign w:val="center"/>
          </w:tcPr>
          <w:p w14:paraId="61407F24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24769B3E" w14:textId="168401A9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98807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752E70BD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93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11A7ECFD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723B4FCB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77F0E403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38FCDE1" w14:textId="6F683994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shd w:val="clear" w:color="auto" w:fill="FFF2CC" w:themeFill="accent4" w:themeFillTint="33"/>
            <w:vAlign w:val="center"/>
          </w:tcPr>
          <w:p w14:paraId="659E2A2A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5413E0C0" w14:textId="025A849D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8794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19A1F853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206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75C04212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6BB39609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0C75D197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C80AF5F" w14:textId="1EF633D9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shd w:val="clear" w:color="auto" w:fill="FFF2CC" w:themeFill="accent4" w:themeFillTint="33"/>
            <w:vAlign w:val="center"/>
          </w:tcPr>
          <w:p w14:paraId="2E26E213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1EDA1F43" w14:textId="7FC470C3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98782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30EDFDBF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218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352C48E7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7EF58873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662FC2D4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BD58965" w14:textId="5152254B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shd w:val="clear" w:color="auto" w:fill="FFF2CC" w:themeFill="accent4" w:themeFillTint="33"/>
            <w:vAlign w:val="center"/>
          </w:tcPr>
          <w:p w14:paraId="5314ED6B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5FD49245" w14:textId="24BBC8D9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874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78FC5B32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260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04439038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2F005BFB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576D85C3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8861338" w14:textId="1FB169AD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2CC" w:themeFill="accent4" w:themeFillTint="33"/>
            <w:vAlign w:val="center"/>
          </w:tcPr>
          <w:p w14:paraId="42E660C4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0A04C009" w14:textId="64E511BD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876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7347D2A9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240E-11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2569A2D8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6098FF46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742FD189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EA72E83" w14:textId="69865DBE" w:rsidTr="00570AA8">
        <w:trPr>
          <w:trHeight w:val="240"/>
          <w:jc w:val="center"/>
        </w:trPr>
        <w:tc>
          <w:tcPr>
            <w:tcW w:w="289" w:type="pct"/>
            <w:vMerge w:val="restart"/>
            <w:tcBorders>
              <w:top w:val="nil"/>
              <w:left w:val="single" w:sz="4" w:space="0" w:color="auto"/>
              <w:right w:val="nil"/>
            </w:tcBorders>
            <w:vAlign w:val="center"/>
          </w:tcPr>
          <w:p w14:paraId="7BF271C4" w14:textId="0542B482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76</w:t>
            </w: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9C2FAB" w14:textId="1B1B28A1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99035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DDBBA4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650E-13</w:t>
            </w:r>
          </w:p>
        </w:tc>
        <w:tc>
          <w:tcPr>
            <w:tcW w:w="1031" w:type="pct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745A9E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89</w:t>
            </w:r>
          </w:p>
        </w:tc>
        <w:tc>
          <w:tcPr>
            <w:tcW w:w="812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C549A5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0E-14</w:t>
            </w:r>
          </w:p>
        </w:tc>
        <w:tc>
          <w:tcPr>
            <w:tcW w:w="951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62C72E4B" w14:textId="3E5FFEC3" w:rsidR="00406057" w:rsidRPr="003E0683" w:rsidRDefault="00570AA8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570AA8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500111</w:t>
            </w:r>
          </w:p>
        </w:tc>
      </w:tr>
      <w:tr w:rsidR="00406057" w:rsidRPr="003E0683" w14:paraId="68089107" w14:textId="0E47DF25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5F577B10" w14:textId="5F8B7CE1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B01CD2" w14:textId="1F035EC5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0000000000041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4E9E33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4,099E-13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417D24F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0EBFAFD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648577E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29D20A6" w14:textId="505180CC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6DACFE9E" w14:textId="622F132A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B0A092" w14:textId="3A190A4D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99994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0CD183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5E-14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0CE6B94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A01D033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1C6EE0B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94BE692" w14:textId="27A71754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3BC0F7D5" w14:textId="1A6D384E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FA5E57" w14:textId="20B0DAA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99988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0207DF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99E-13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8F4CECD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2AE71AE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036CA9B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E4E0B5D" w14:textId="61077506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4A28CDDE" w14:textId="69045098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D93805" w14:textId="74F084EF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9998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46EE82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8E-13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B38D123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DBBF25F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621436A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71051BC6" w14:textId="75242A59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20FE1957" w14:textId="23FD02B9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16DB5B" w14:textId="1A6EA008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0000000000018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EA138A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803E-13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4FC7B09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508E34E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7798774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A17283A" w14:textId="5C4E2F00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70B29027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075F42" w14:textId="4F1EEE8E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00000000000021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DE4934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096E-13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7AB552F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2EFF1AD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E6E063D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14DE4775" w14:textId="1DF239F0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7E7DCB22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6F239E" w14:textId="0D512ED1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99975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B6607B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496E-13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6A020BB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8147BCE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0A5759D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C3C5A23" w14:textId="169E088A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448398C9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682122" w14:textId="3AE6D4EF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9997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CBCFB8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020E-14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4ECB2CB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793CD6C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7BA5D64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FE70776" w14:textId="539D9533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33B16A47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5AC981" w14:textId="07892732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99978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F13D12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203E-13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4C0A1E5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D0FBD88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F71B77E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9ED34BA" w14:textId="2899412E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15E6A5BE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1619DA" w14:textId="3846F9B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0000000000003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EA8DD3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002E-13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84F9206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FA1B6C4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A66447A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78DAAC9" w14:textId="605DA9BA" w:rsidTr="00570AA8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14:paraId="2D4009BF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0C8DE7" w14:textId="4C712FB5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996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AC9195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7E-13</w:t>
            </w:r>
          </w:p>
        </w:tc>
        <w:tc>
          <w:tcPr>
            <w:tcW w:w="1031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F5A09F4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C3C7CD5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4452143" w14:textId="77777777" w:rsidR="00406057" w:rsidRPr="003E0683" w:rsidRDefault="00406057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586FB2D8" w14:textId="6B19AEE6" w:rsidTr="00570AA8">
        <w:trPr>
          <w:trHeight w:val="240"/>
          <w:jc w:val="center"/>
        </w:trPr>
        <w:tc>
          <w:tcPr>
            <w:tcW w:w="289" w:type="pct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  <w:vAlign w:val="center"/>
          </w:tcPr>
          <w:p w14:paraId="255EF060" w14:textId="6F853336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8</w:t>
            </w:r>
          </w:p>
        </w:tc>
        <w:tc>
          <w:tcPr>
            <w:tcW w:w="1106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DD855C" w14:textId="0CC2B9CF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00000980</w:t>
            </w:r>
          </w:p>
        </w:tc>
        <w:tc>
          <w:tcPr>
            <w:tcW w:w="81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51F7EF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,801E-13</w:t>
            </w:r>
          </w:p>
        </w:tc>
        <w:tc>
          <w:tcPr>
            <w:tcW w:w="1031" w:type="pct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3CA159AD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7724</w:t>
            </w:r>
          </w:p>
        </w:tc>
        <w:tc>
          <w:tcPr>
            <w:tcW w:w="81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FA1120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7E-14</w:t>
            </w:r>
          </w:p>
        </w:tc>
        <w:tc>
          <w:tcPr>
            <w:tcW w:w="95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357AA29" w14:textId="25FAC41D" w:rsidR="00406057" w:rsidRPr="003E0683" w:rsidRDefault="00570AA8" w:rsidP="00570AA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570AA8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518447</w:t>
            </w:r>
          </w:p>
        </w:tc>
      </w:tr>
      <w:tr w:rsidR="00406057" w:rsidRPr="003E0683" w14:paraId="46C0E6A8" w14:textId="6527C36E" w:rsidTr="00406057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79CFC6C4" w14:textId="46D18918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2CE77A" w14:textId="463852DD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9954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B91972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601E-13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9121A5C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689FD23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1813950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0CD7ADD7" w14:textId="1580908D" w:rsidTr="00406057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07333D39" w14:textId="656174F8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5D84AF" w14:textId="33094F48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00000000000003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B81C9F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020E-14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12EBABB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8BE6FE7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0362693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1B440B9" w14:textId="38729578" w:rsidTr="00406057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1900D3B4" w14:textId="4ABF51E2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34B811" w14:textId="53C072CC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0000000000001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864F67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004E-13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9A0D31F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9D028A6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EDCDBB0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C5F6609" w14:textId="19E4AE8E" w:rsidTr="00406057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087D86F3" w14:textId="6285EC11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23B993" w14:textId="4FC660D4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00000000000019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92F101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901E-13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4347A78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C4B35E4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509393A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24711778" w14:textId="7DE55662" w:rsidTr="00406057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191E8204" w14:textId="7C34612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DA4B00" w14:textId="52AEDB43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99978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7C0FD9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203E-13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178D14C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30225CE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22FF897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C3F13E6" w14:textId="6560B6F5" w:rsidTr="00406057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298DD858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9E22F3" w14:textId="426EA3C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9975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AF7B46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496E-13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91912B5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1EF8145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A57C9BE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6D971D4C" w14:textId="24E357B7" w:rsidTr="00406057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4FAE6C50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EB449B" w14:textId="41B173A6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00000000000024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B3D749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398E-13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456D15B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1AA4EA0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0A8CB37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9CB57B0" w14:textId="2688DE9D" w:rsidTr="00406057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0E544653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4BF042" w14:textId="717E1E10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00000000000001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4CF35C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E+00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020F308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B182EE1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BD0FA82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7F9819E7" w14:textId="4B274663" w:rsidTr="00406057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603AA031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EFCEA3" w14:textId="521A910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0000000000002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D6F292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007E-13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B249D16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6AB2ADC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CC412DD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4DF4E2DC" w14:textId="49148C64" w:rsidTr="00406057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right w:val="nil"/>
            </w:tcBorders>
            <w:vAlign w:val="center"/>
          </w:tcPr>
          <w:p w14:paraId="2BC85A20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26A6E9" w14:textId="44207229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996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DDF304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7E-13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FC0A70A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CD4E228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45AA595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406057" w:rsidRPr="003E0683" w14:paraId="3C000152" w14:textId="148F0306" w:rsidTr="00406057">
        <w:trPr>
          <w:trHeight w:val="240"/>
          <w:jc w:val="center"/>
        </w:trPr>
        <w:tc>
          <w:tcPr>
            <w:tcW w:w="289" w:type="pct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7C22EBCD" w14:textId="77777777" w:rsidR="00406057" w:rsidRPr="003E0683" w:rsidRDefault="00406057" w:rsidP="004060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06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6AFF2F4" w14:textId="40363F30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2,000000000000300</w:t>
            </w:r>
          </w:p>
        </w:tc>
        <w:tc>
          <w:tcPr>
            <w:tcW w:w="81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085D18" w14:textId="77777777" w:rsidR="00406057" w:rsidRPr="003E0683" w:rsidRDefault="00406057" w:rsidP="0040605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E0683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002E-13</w:t>
            </w:r>
          </w:p>
        </w:tc>
        <w:tc>
          <w:tcPr>
            <w:tcW w:w="1031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6E8557C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A2441DF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14:paraId="4D73B201" w14:textId="77777777" w:rsidR="00406057" w:rsidRPr="003E0683" w:rsidRDefault="00406057" w:rsidP="004060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</w:tbl>
    <w:p w14:paraId="2D3A5EE6" w14:textId="77777777" w:rsidR="00AC7900" w:rsidRDefault="00AC7900"/>
    <w:p w14:paraId="51DDE312" w14:textId="701B88AF" w:rsidR="008E53F6" w:rsidRDefault="008E53F6">
      <w:r>
        <w:t xml:space="preserve">В силу того, что у данной матрицы СЛАУ имеет </w:t>
      </w:r>
      <w:r w:rsidR="004B4543">
        <w:t xml:space="preserve">строгое </w:t>
      </w:r>
      <w:r>
        <w:t>диагональное преобладание, то этого</w:t>
      </w:r>
      <w:r w:rsidR="00E865DD">
        <w:t xml:space="preserve"> свойства</w:t>
      </w:r>
      <w:r>
        <w:t xml:space="preserve"> достаточно для сходимости методов Якоби и Зейделе. </w:t>
      </w:r>
    </w:p>
    <w:p w14:paraId="2E9B7EDB" w14:textId="61EA07FC" w:rsidR="00D82FE7" w:rsidRDefault="008E53F6">
      <w:r>
        <w:t xml:space="preserve">К тому же стоит заметить, что </w:t>
      </w:r>
      <w:r w:rsidR="00FD67CB">
        <w:t>из-за того, что</w:t>
      </w:r>
      <w:r w:rsidR="00E844F9">
        <w:t xml:space="preserve"> </w:t>
      </w:r>
      <w:r w:rsidR="00317F8D">
        <w:t xml:space="preserve">матрица обладает данным </w:t>
      </w:r>
      <w:r w:rsidR="00A77BDD">
        <w:t>свойством</w:t>
      </w:r>
      <w:r w:rsidR="00317F8D">
        <w:t xml:space="preserve"> </w:t>
      </w:r>
      <w:r>
        <w:t xml:space="preserve">метод </w:t>
      </w:r>
      <w:r w:rsidR="00814D00">
        <w:t>Зейделя сходится быстрее чем, метод Якоби</w:t>
      </w:r>
    </w:p>
    <w:p w14:paraId="2EBD7142" w14:textId="34AEBE01" w:rsidR="006236AB" w:rsidRPr="00317F8D" w:rsidRDefault="00796F2E">
      <w:r>
        <w:br w:type="page"/>
      </w:r>
    </w:p>
    <w:p w14:paraId="6ACE6AB8" w14:textId="391D2830" w:rsidR="00CD4197" w:rsidRDefault="00CD4197" w:rsidP="00EE4B91">
      <w:pPr>
        <w:tabs>
          <w:tab w:val="left" w:pos="1044"/>
        </w:tabs>
        <w:spacing w:before="360" w:after="120" w:line="240" w:lineRule="auto"/>
        <w:jc w:val="center"/>
        <w:rPr>
          <w:rFonts w:cstheme="minorHAnsi"/>
          <w:b/>
          <w:bCs/>
          <w:color w:val="000000"/>
          <w:sz w:val="24"/>
          <w:szCs w:val="24"/>
        </w:rPr>
      </w:pPr>
      <w:r w:rsidRPr="00A1370A">
        <w:object w:dxaOrig="7479" w:dyaOrig="4320" w14:anchorId="71D25DCF">
          <v:shape id="_x0000_i1035" type="#_x0000_t75" style="width:372pt;height:3in" o:ole="">
            <v:imagedata r:id="rId35" o:title=""/>
          </v:shape>
          <o:OLEObject Type="Embed" ProgID="Equation.DSMT4" ShapeID="_x0000_i1035" DrawAspect="Content" ObjectID="_1793202870" r:id="rId36"/>
        </w:objec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536"/>
        <w:gridCol w:w="1871"/>
        <w:gridCol w:w="1418"/>
        <w:gridCol w:w="1701"/>
        <w:gridCol w:w="2267"/>
        <w:gridCol w:w="1830"/>
      </w:tblGrid>
      <w:tr w:rsidR="002A1839" w:rsidRPr="00EE4B91" w14:paraId="3E900F28" w14:textId="15CBE8EB" w:rsidTr="002A1839">
        <w:trPr>
          <w:trHeight w:val="255"/>
        </w:trPr>
        <w:tc>
          <w:tcPr>
            <w:tcW w:w="278" w:type="pct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B1D84D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w</w:t>
            </w:r>
          </w:p>
        </w:tc>
        <w:tc>
          <w:tcPr>
            <w:tcW w:w="4722" w:type="pct"/>
            <w:gridSpan w:val="5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4AB34F8B" w14:textId="240AEC68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Метод Якоби</w:t>
            </w:r>
          </w:p>
        </w:tc>
      </w:tr>
      <w:tr w:rsidR="002A1839" w:rsidRPr="00EE4B91" w14:paraId="7393CFEF" w14:textId="5BFF6EF8" w:rsidTr="008907DA">
        <w:trPr>
          <w:trHeight w:val="735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7A250B1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8FE6400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x</w:t>
            </w:r>
          </w:p>
        </w:tc>
        <w:tc>
          <w:tcPr>
            <w:tcW w:w="737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4F3BB4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x* - x</w:t>
            </w:r>
          </w:p>
        </w:tc>
        <w:tc>
          <w:tcPr>
            <w:tcW w:w="884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4B22ADA" w14:textId="37960380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Ч</w:t>
            </w: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исло итераций</w:t>
            </w:r>
          </w:p>
        </w:tc>
        <w:tc>
          <w:tcPr>
            <w:tcW w:w="1178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22CB75" w14:textId="2B597B45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noProof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noProof/>
                <w:color w:val="000000"/>
                <w:sz w:val="18"/>
                <w:szCs w:val="18"/>
                <w:lang w:eastAsia="ru-RU"/>
              </w:rPr>
              <w:t xml:space="preserve">Отн. </w:t>
            </w:r>
            <w:r>
              <w:rPr>
                <w:rFonts w:ascii="Calibri" w:eastAsia="Times New Roman" w:hAnsi="Calibri" w:cs="Calibri"/>
                <w:noProof/>
                <w:color w:val="000000"/>
                <w:sz w:val="18"/>
                <w:szCs w:val="18"/>
                <w:lang w:eastAsia="ru-RU"/>
              </w:rPr>
              <w:t>н</w:t>
            </w:r>
            <w:r w:rsidRPr="00EE4B91">
              <w:rPr>
                <w:rFonts w:ascii="Calibri" w:eastAsia="Times New Roman" w:hAnsi="Calibri" w:cs="Calibri"/>
                <w:noProof/>
                <w:color w:val="000000"/>
                <w:sz w:val="18"/>
                <w:szCs w:val="18"/>
                <w:lang w:eastAsia="ru-RU"/>
              </w:rPr>
              <w:t>евязка</w:t>
            </w:r>
          </w:p>
        </w:tc>
        <w:tc>
          <w:tcPr>
            <w:tcW w:w="951" w:type="pct"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</w:tcPr>
          <w:p w14:paraId="71511A60" w14:textId="41C0CACE" w:rsidR="002A1839" w:rsidRPr="00EE4B91" w:rsidRDefault="00252281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noProof/>
                <w:color w:val="000000"/>
                <w:sz w:val="18"/>
                <w:szCs w:val="18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sz w:val="18"/>
                <w:szCs w:val="18"/>
                <w:lang w:eastAsia="ru-RU"/>
              </w:rPr>
              <w:t>Число обусловленности</w:t>
            </w:r>
          </w:p>
        </w:tc>
      </w:tr>
      <w:tr w:rsidR="002A1839" w:rsidRPr="00EE4B91" w14:paraId="0CE1C258" w14:textId="4F6DBF7F" w:rsidTr="008907DA">
        <w:trPr>
          <w:trHeight w:val="240"/>
        </w:trPr>
        <w:tc>
          <w:tcPr>
            <w:tcW w:w="27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9CE77C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1</w:t>
            </w:r>
          </w:p>
        </w:tc>
        <w:tc>
          <w:tcPr>
            <w:tcW w:w="972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6923A4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0000438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8908C6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4,380E-12</w:t>
            </w:r>
          </w:p>
        </w:tc>
        <w:tc>
          <w:tcPr>
            <w:tcW w:w="884" w:type="pct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14:paraId="46223E44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14</w:t>
            </w:r>
          </w:p>
        </w:tc>
        <w:tc>
          <w:tcPr>
            <w:tcW w:w="117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BB823C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83E-14</w:t>
            </w:r>
          </w:p>
        </w:tc>
        <w:tc>
          <w:tcPr>
            <w:tcW w:w="95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0585742" w14:textId="46C1B316" w:rsidR="002A1839" w:rsidRPr="00EE4B91" w:rsidRDefault="008907DA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8907DA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050466</w:t>
            </w:r>
          </w:p>
        </w:tc>
      </w:tr>
      <w:tr w:rsidR="002A1839" w:rsidRPr="00EE4B91" w14:paraId="7A27A397" w14:textId="18185CF0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BE958B9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FD983C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9701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C60646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0E-12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FEB620E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41D7685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9B2347B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56780622" w14:textId="449455F5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DBBC493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712AD3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00000000000172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8497F4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720E-12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8C62110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3EF5034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9B27AD7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037E23C9" w14:textId="1F1F2DA0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5903804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C1E05A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00000000000003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C88993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020E-14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852C50A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A5DD50A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A260A5A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211CBED4" w14:textId="7067CD26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92F91E4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FC9053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00000000000012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399859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199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09639CB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E33E1B6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9361C52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6200081F" w14:textId="0BE956D3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6D17DD1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D49A9D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0000000000319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3C2ACA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190E-12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F42523D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E59B33E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1B498BF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706C7E64" w14:textId="5854A4C9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6447CD5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75BC9C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9312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D1A694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880E-12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4F069FC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61EC9CE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242A536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318EC1D2" w14:textId="11C8DB91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D39C335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028BE9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00000000000338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BE6AAD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380E-12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C0F1A3C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A6E29CB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19C0012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7585F272" w14:textId="38BBADCC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CAE6743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BC4FBD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9884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4BF874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60E-12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587381C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F8045F7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3073D3C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018722F7" w14:textId="17C4DD46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EB2FE6B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D72437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0000000000005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95278D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4,992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81B1055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14E6AFC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6697BED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242BE246" w14:textId="47C42776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855042B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8DC66E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992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0242FA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4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3D04291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7969508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B2AB727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605BA585" w14:textId="40C1327A" w:rsidTr="008907DA">
        <w:trPr>
          <w:trHeight w:val="255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2945818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0046131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992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1171C9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4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F4715D1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51CDF0C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4EBA4DF5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33214B3A" w14:textId="5C4D8F76" w:rsidTr="008907DA">
        <w:trPr>
          <w:trHeight w:val="240"/>
        </w:trPr>
        <w:tc>
          <w:tcPr>
            <w:tcW w:w="278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E9BD47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2</w:t>
            </w: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0F1E17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0000409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023545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4,090E-12</w:t>
            </w:r>
          </w:p>
        </w:tc>
        <w:tc>
          <w:tcPr>
            <w:tcW w:w="884" w:type="pct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2C25489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51</w:t>
            </w:r>
          </w:p>
        </w:tc>
        <w:tc>
          <w:tcPr>
            <w:tcW w:w="1178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31D5A6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25E-14</w:t>
            </w:r>
          </w:p>
        </w:tc>
        <w:tc>
          <w:tcPr>
            <w:tcW w:w="951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26858B71" w14:textId="07246527" w:rsidR="002A1839" w:rsidRPr="00EE4B91" w:rsidRDefault="008907DA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8907DA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841535</w:t>
            </w:r>
          </w:p>
        </w:tc>
      </w:tr>
      <w:tr w:rsidR="002A1839" w:rsidRPr="00EE4B91" w14:paraId="1AD383E6" w14:textId="6C434544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F4FBD79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2496C9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9721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B96FF8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790E-12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C09337D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8093DAC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BC52C06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0F04E8F7" w14:textId="0636D8CC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F77D24A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CB4283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00000000000161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C38F6D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610E-12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B6241E8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3873E1E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127ABE8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484B9759" w14:textId="69FA93AF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A6A0FF4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F2D905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00000000000003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7C8103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020E-14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F6E3506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1F4CDFF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D008774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1DAEF486" w14:textId="28593B25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6FA088D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26CD30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0000000000001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9A5440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004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39EDC5C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078AFB5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23EB14B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09BC97CF" w14:textId="3A243C39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BE778AB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0D169B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0000000000298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291405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980E-12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9F1EA3F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0B431F9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B273678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23ABF90C" w14:textId="4A616951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31886A4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F1FC05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9357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5E3FBC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430E-12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EBFC2C6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D9FF79A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6122C75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15413DC5" w14:textId="52404AC9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77E0DDD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E69C38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00000000000315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03EE60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149E-12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4DCD781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74448CE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781E966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08EBA4E3" w14:textId="1DE3A282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2EB78F9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8CAA19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9892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66390F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80E-12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DA7B2DE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585ADE3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0DE0E66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62E3706C" w14:textId="21DB293C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32160C5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8A4A45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0000000000005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5017B3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4,992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1AA17AC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55B2609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FC9B5E4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63AE7CC5" w14:textId="2853D687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A5CCA62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CCE1B3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992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FB7089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4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3190FD0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3806273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359C5B2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70B327EA" w14:textId="1602108A" w:rsidTr="008907DA">
        <w:trPr>
          <w:trHeight w:val="255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7F58D0D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30EC62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993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E96271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9723FAC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F019349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8412D8F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6B22F5AF" w14:textId="277DC654" w:rsidTr="008907DA">
        <w:trPr>
          <w:trHeight w:val="240"/>
        </w:trPr>
        <w:tc>
          <w:tcPr>
            <w:tcW w:w="27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0F2C41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3</w:t>
            </w:r>
          </w:p>
        </w:tc>
        <w:tc>
          <w:tcPr>
            <w:tcW w:w="972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2170FB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0000396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F8564E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960E-12</w:t>
            </w:r>
          </w:p>
        </w:tc>
        <w:tc>
          <w:tcPr>
            <w:tcW w:w="884" w:type="pct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14:paraId="3813B166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63</w:t>
            </w:r>
          </w:p>
        </w:tc>
        <w:tc>
          <w:tcPr>
            <w:tcW w:w="117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895F55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1E-14</w:t>
            </w:r>
          </w:p>
        </w:tc>
        <w:tc>
          <w:tcPr>
            <w:tcW w:w="95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F2E5644" w14:textId="14D0746E" w:rsidR="002A1839" w:rsidRPr="00EE4B91" w:rsidRDefault="008907DA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8907DA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630505</w:t>
            </w:r>
          </w:p>
        </w:tc>
      </w:tr>
      <w:tr w:rsidR="002A1839" w:rsidRPr="00EE4B91" w14:paraId="20D08B35" w14:textId="4FB028B2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738237A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B5BE2E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973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4DFA1F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700E-12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C816A94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BE27839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4162522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32E9675F" w14:textId="509B557A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B79448C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4795F5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00000000000156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50D5CF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560E-12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F273F24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FAE12DB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22B1823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1B28F011" w14:textId="7A49E95A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F2F6926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E1B524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00000000000004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EEF3DB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997E-14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B0DE0DD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E7862FD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08A1E9B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108D8424" w14:textId="4DC4CBFE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C8E79C5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E239E1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00000000000009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D3593D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8,971E-14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4132D3C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EBB39DB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1D2A525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20FDB29D" w14:textId="59164186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013110D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81ED80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0000000000289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810FCF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890E-12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F48368B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0612AC5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5DC9DA7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56CEF871" w14:textId="3B98DFB1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FB9F765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54A6AC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9378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8AEB2D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220E-12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A6CFD42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23C93A3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2CA62D6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028A1267" w14:textId="593EAE44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D1DFB1D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376F3C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00000000000305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B339A0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050E-12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DB66706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99B17FD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4B050BA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50B13934" w14:textId="0B15CA3D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5F0A481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E3AD59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9895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7E20E9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50E-12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9C189CC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0D03A51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DFC3164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40CF125A" w14:textId="2EFFC21D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9EC736E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15203F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0000000000005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82F032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4,992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24589CD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0C45CEF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4C6A4E2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10D76922" w14:textId="73B03D7A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2FFE674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38CF3A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992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72AACE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4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E0F664C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FD433B3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B33672F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5E503067" w14:textId="0E0A4547" w:rsidTr="008907DA">
        <w:trPr>
          <w:trHeight w:val="255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2E8E584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BB9BA38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993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29B1D7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D98411F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5072F0E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3B10680B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2F00E685" w14:textId="7F74511F" w:rsidTr="008907DA">
        <w:trPr>
          <w:trHeight w:val="240"/>
        </w:trPr>
        <w:tc>
          <w:tcPr>
            <w:tcW w:w="278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5DD95C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lastRenderedPageBreak/>
              <w:t>0.4</w:t>
            </w: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687544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0000303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677930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030E-12</w:t>
            </w:r>
          </w:p>
        </w:tc>
        <w:tc>
          <w:tcPr>
            <w:tcW w:w="884" w:type="pct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2A0E4DB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20</w:t>
            </w:r>
          </w:p>
        </w:tc>
        <w:tc>
          <w:tcPr>
            <w:tcW w:w="1178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7864CC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04E-14</w:t>
            </w:r>
          </w:p>
        </w:tc>
        <w:tc>
          <w:tcPr>
            <w:tcW w:w="951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2C591E61" w14:textId="3268FFC6" w:rsidR="002A1839" w:rsidRPr="00EE4B91" w:rsidRDefault="008907DA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8907DA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420731</w:t>
            </w:r>
          </w:p>
        </w:tc>
      </w:tr>
      <w:tr w:rsidR="002A1839" w:rsidRPr="00EE4B91" w14:paraId="331F853F" w14:textId="71EF3C7D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0984C44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B29F45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9794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9520B6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60E-12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C14CFB2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5709084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1F06BAB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0D659C88" w14:textId="7F5F3418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B4789D1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7EFF26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00000000000119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0F480B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190E-12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E4BB5C6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989365D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25E66AC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287E7F81" w14:textId="7A9598E4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E32C0F6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214FA5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00000000000003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F94236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020E-14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96DE037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73F8C93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8175CD0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5CCD16BB" w14:textId="13507D65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7EE468A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14EB55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00000000000006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94F57E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6,040E-14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99AC5E7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1A714AC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1E73967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4516AD8A" w14:textId="6E91D040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2EDDBC0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142A18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0000000000221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9FB04A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210E-12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33ACAFE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18A5061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AEF0B0D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1E0B16A9" w14:textId="6F87EFD3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20C5AE8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082C9A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9524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A4043B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760E-12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A434809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22F842C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D086677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524AE70A" w14:textId="564FC3F6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A7102A0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7E7490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00000000000233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4A9A3F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331E-12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B0C25E0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C15C4AF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D1DA150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791CBE8E" w14:textId="04C257F4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E8E5CE7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8EBD78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992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077D3C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4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35C3C10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47926C6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EB4CF9C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316945CC" w14:textId="698D4E57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EC7471E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003BB8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0000000000003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FFB1F4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002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15A8248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844D72C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D03420F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613BD9D4" w14:textId="310A2D37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EA76F76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6BDF3A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994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5F9A5A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04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7B11FDA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11FA7AA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E7562E1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2CC1F4B1" w14:textId="285F5204" w:rsidTr="008907DA">
        <w:trPr>
          <w:trHeight w:val="255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0207E45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98F842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995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78B1A0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2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D432310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3A4F1C9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BDA3C17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1EBA08D6" w14:textId="2E4039FD" w:rsidTr="008907DA">
        <w:trPr>
          <w:trHeight w:val="240"/>
        </w:trPr>
        <w:tc>
          <w:tcPr>
            <w:tcW w:w="27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D50484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5</w:t>
            </w:r>
          </w:p>
        </w:tc>
        <w:tc>
          <w:tcPr>
            <w:tcW w:w="972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1B0A1B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0000314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5F7298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140E-12</w:t>
            </w:r>
          </w:p>
        </w:tc>
        <w:tc>
          <w:tcPr>
            <w:tcW w:w="884" w:type="pct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14:paraId="32BC0151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3</w:t>
            </w:r>
          </w:p>
        </w:tc>
        <w:tc>
          <w:tcPr>
            <w:tcW w:w="117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8B60EE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89E-14</w:t>
            </w:r>
          </w:p>
        </w:tc>
        <w:tc>
          <w:tcPr>
            <w:tcW w:w="95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0FD6DA8" w14:textId="68DB9341" w:rsidR="002A1839" w:rsidRPr="00EE4B91" w:rsidRDefault="008907DA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8907DA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209332</w:t>
            </w:r>
          </w:p>
        </w:tc>
      </w:tr>
      <w:tr w:rsidR="002A1839" w:rsidRPr="00EE4B91" w14:paraId="33B41383" w14:textId="4564C290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1F1BE00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12F20D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9786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DC8D59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140E-12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7278B1D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310B413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588E3F5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46B57E47" w14:textId="2F9DF915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E5D602F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3FAB82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00000000000124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A3A285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240E-12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89EB1BE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B158F4F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A69749E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13C00133" w14:textId="1AABB102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BBA52B1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033587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00000000000004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296517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997E-14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31816AB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E2A8CF0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7B26AE0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242DAD78" w14:textId="22BAE25A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7FAC4BD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5A5DE0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00000000000006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D044B2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6,040E-14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BE85747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B6906F2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68A5B67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10C4598B" w14:textId="34E16DEA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7649A5B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824CA8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0000000000229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C39A54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290E-12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904656E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8B3E96E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7426846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4E6CECEE" w14:textId="59A71D18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7ABE596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939F41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9507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5172CE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30E-12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9AE1BC9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76CA46B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B140F7C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719B3B9B" w14:textId="4BA30C38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3CA43BF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95D5B2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00000000000242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33E94E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419E-12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E8A0E6E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1587B88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918AA11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73050EC6" w14:textId="52413354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B4A8BE9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E66B59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9917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B0F8FF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296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74D02F1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07682C9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A5AFF99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39FE4188" w14:textId="000C6182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414BAF1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547083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0000000000003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6D3DF0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002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DEDECB1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B9E073B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605724B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4C3F2AC7" w14:textId="49FE9EAF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A24C43D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893D17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994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F96887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04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12C06B0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10993AF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81A755E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1B36BDF8" w14:textId="3A15702A" w:rsidTr="008907DA">
        <w:trPr>
          <w:trHeight w:val="255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E58F819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632AED3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994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69A308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04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CA01D3B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58E4A89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637CCD01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175A8D8B" w14:textId="45D17FB9" w:rsidTr="008907DA">
        <w:trPr>
          <w:trHeight w:val="240"/>
        </w:trPr>
        <w:tc>
          <w:tcPr>
            <w:tcW w:w="278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228E4A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6</w:t>
            </w: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B97364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0000321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8C9A3F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210E-12</w:t>
            </w:r>
          </w:p>
        </w:tc>
        <w:tc>
          <w:tcPr>
            <w:tcW w:w="884" w:type="pct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C063155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5</w:t>
            </w:r>
          </w:p>
        </w:tc>
        <w:tc>
          <w:tcPr>
            <w:tcW w:w="1178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9F90E7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70E-14</w:t>
            </w:r>
          </w:p>
        </w:tc>
        <w:tc>
          <w:tcPr>
            <w:tcW w:w="951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111DA650" w14:textId="561AC048" w:rsidR="002A1839" w:rsidRPr="00605460" w:rsidRDefault="0060546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val="en-US" w:eastAsia="ru-RU"/>
              </w:rPr>
            </w:pPr>
            <w:r w:rsidRPr="008907DA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</w:t>
            </w:r>
            <w:r>
              <w:rPr>
                <w:rFonts w:ascii="Calibri" w:eastAsia="Times New Roman" w:hAnsi="Calibri" w:cs="Calibri"/>
                <w:color w:val="000000"/>
                <w:sz w:val="18"/>
                <w:szCs w:val="18"/>
                <w:lang w:val="en-US" w:eastAsia="ru-RU"/>
              </w:rPr>
              <w:t>163526</w:t>
            </w:r>
          </w:p>
        </w:tc>
      </w:tr>
      <w:tr w:rsidR="002A1839" w:rsidRPr="00EE4B91" w14:paraId="5002230E" w14:textId="39821731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7F4D20F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2B44A4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9782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F53473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180E-12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DE9F6B1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3A9D91C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EC07B42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57F3CBF7" w14:textId="49455F41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D07C01A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61947E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00000000000127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8A60BF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270E-12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EAE30FD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B9A3D31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5641702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68C739E1" w14:textId="6BD36BC2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EE4A975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45C877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00000000000005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286AB3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4,974E-14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6923D54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347935C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8D9EEFC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73D618E0" w14:textId="4BB1F69D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E04684C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21F33E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00000000000005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7D5DE1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4,974E-14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B8737BC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D720D94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54EC04D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6124F79C" w14:textId="39340697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7852E4D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4E3396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0000000000234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1DE5D3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340E-12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0068B73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6206C4E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BEDA6AD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26DDCC22" w14:textId="071FE9D5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23C1893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87B7BD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9497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A09C90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030E-12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FA2FE0E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AF92C56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E5A3F95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36905DD9" w14:textId="1746219B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5ED0D71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2980C5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00000000000247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3DBB70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469E-12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44CA888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BEA3203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883EF21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0D600867" w14:textId="7879AB30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B6D25DF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52C644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9915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8CC18B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509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9E9DD18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BD3B543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EA94759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5DC1BAC0" w14:textId="6F23055C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82EFEC2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F019D0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0000000000004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1B2962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997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00F994D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178ECD4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D918725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42B62742" w14:textId="42FA5F7F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C2652EE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4865FB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993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7D08DB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8C975A6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3B35511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A2E68CD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779E6701" w14:textId="017735E7" w:rsidTr="008907DA">
        <w:trPr>
          <w:trHeight w:val="255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10CD735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A8E9FD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994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2571AB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04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A867007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284C49E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55B7F96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62CD5840" w14:textId="323A7ED4" w:rsidTr="008907DA">
        <w:trPr>
          <w:trHeight w:val="240"/>
        </w:trPr>
        <w:tc>
          <w:tcPr>
            <w:tcW w:w="27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E2771E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7</w:t>
            </w:r>
          </w:p>
        </w:tc>
        <w:tc>
          <w:tcPr>
            <w:tcW w:w="972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008727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0000223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4DA10F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230E-12</w:t>
            </w:r>
          </w:p>
        </w:tc>
        <w:tc>
          <w:tcPr>
            <w:tcW w:w="884" w:type="pct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14:paraId="4D2897A3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3</w:t>
            </w:r>
          </w:p>
        </w:tc>
        <w:tc>
          <w:tcPr>
            <w:tcW w:w="117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4E243A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26E-14</w:t>
            </w:r>
          </w:p>
        </w:tc>
        <w:tc>
          <w:tcPr>
            <w:tcW w:w="95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9204816" w14:textId="671BE8C8" w:rsidR="002A1839" w:rsidRPr="00EE4B91" w:rsidRDefault="008907DA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8907DA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000586</w:t>
            </w:r>
          </w:p>
        </w:tc>
      </w:tr>
      <w:tr w:rsidR="002A1839" w:rsidRPr="00EE4B91" w14:paraId="0A7E0727" w14:textId="367A28E4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ABF8017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A1E154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9848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4E0771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520E-12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C804F2B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16A0BA7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77F95D0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40204875" w14:textId="44A2FE04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FE51FDD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0419B5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00000000000088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5B05FB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8,802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B011DC3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4DFA8CB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BF7B4CC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70BDC1A5" w14:textId="28DFCBAE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1887D15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335A88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00000000000003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24ED52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020E-14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8B13B6E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241C03B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C959653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26CEE32F" w14:textId="01B4A5E7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ABAC696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6134D9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00000000000003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351FD4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020E-14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712EE4C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C4C8AD5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A4D47CB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49248FA6" w14:textId="51C7E50E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9EE3865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F66EFA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0000000000162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0C696C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620E-12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E355722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F5C99C8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CAB1E4B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0622FDE1" w14:textId="4BB61A75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AA7BBFB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E35C82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965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60B647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500E-12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93D8D78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9691FF8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421D40C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35D75C73" w14:textId="40D08628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772453B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D6AD84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00000000000171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CB8CEC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711E-12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6EA301F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144EECD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AB79668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2D283CED" w14:textId="1011E083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2028152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27DC96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9941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46505D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898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585F2E0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EC35537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8DEB511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6A0447A9" w14:textId="32D51ED9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BB60A9D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C223EC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0000000000002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E8C403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007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FB49887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E4C7365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50D4439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0F335467" w14:textId="58FF0CEE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13DFC5B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07005C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995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A57FF8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2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52B2FEE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4DA77FC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B9FF894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60CD9BCA" w14:textId="531011BE" w:rsidTr="008907DA">
        <w:trPr>
          <w:trHeight w:val="255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F399E34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076FFDE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996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42AC5C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7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8DB0E8D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6CA1BDA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2A8586E8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35F9D783" w14:textId="5F9546CC" w:rsidTr="008907DA">
        <w:trPr>
          <w:trHeight w:val="240"/>
        </w:trPr>
        <w:tc>
          <w:tcPr>
            <w:tcW w:w="278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DE8539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77</w:t>
            </w: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A9CAAD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0000208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D1290F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080E-12</w:t>
            </w:r>
          </w:p>
        </w:tc>
        <w:tc>
          <w:tcPr>
            <w:tcW w:w="884" w:type="pct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C2118F7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6</w:t>
            </w:r>
          </w:p>
        </w:tc>
        <w:tc>
          <w:tcPr>
            <w:tcW w:w="1178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C78096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19E-14</w:t>
            </w:r>
          </w:p>
        </w:tc>
        <w:tc>
          <w:tcPr>
            <w:tcW w:w="951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7CC9FC1D" w14:textId="0EA1F83C" w:rsidR="002A1839" w:rsidRPr="00EE4B91" w:rsidRDefault="008907DA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8907DA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630843</w:t>
            </w:r>
          </w:p>
        </w:tc>
      </w:tr>
      <w:tr w:rsidR="002A1839" w:rsidRPr="00EE4B91" w14:paraId="26D86C0A" w14:textId="6BD9D5F9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CCD9AC6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B78423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9858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54DCE6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420E-12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7AB4782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0E32BE7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EF2B1F6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5115F4D7" w14:textId="5FA1F19F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7B5722E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EA318A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00000000000082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7B6B60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8,198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6D31F76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C6AC6AF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2BF56FF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7DA7EA71" w14:textId="6179669A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25EB292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F57C69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00000000000003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B274CE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020E-14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A37C034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7D55BAA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962065A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3C9DEA97" w14:textId="109A6D76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DD9FBE5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A14A00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00000000000002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A09241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043E-14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717A08E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077325D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F65F547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30131D55" w14:textId="557F5B1D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13D86BD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66B903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0000000000151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D44BFA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510E-12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E73B641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82383DA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1D75BD4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158E8F4B" w14:textId="0DEA83E6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8591A52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53B0D4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9672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B38437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280E-12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7E40B98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29DA959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8D2C4A6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5B64D002" w14:textId="48CF1A0D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91BECDE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5AB219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0000000000016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6F64CA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600E-12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D7A6EF4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CFF4AC0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C274767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6C82272E" w14:textId="19EB1CBA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58CB777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6728CC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9944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94E86A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596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DA4D6DE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7D3CA82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BB9CB08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1196F38D" w14:textId="51AEEC57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82606E2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E2F560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0000000000002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EC4595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007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9363993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04B8B13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EAD97F4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5F345219" w14:textId="24AB3705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70A14A7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C74B5C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995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A2CDCE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2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0BE3951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CA9BE53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76A8A50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2A0DB081" w14:textId="2D49148D" w:rsidTr="008907DA">
        <w:trPr>
          <w:trHeight w:val="255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53E611F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20CC82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996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5286F3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7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70FC529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30B882B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7A637DE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406E98B0" w14:textId="6EBA26E6" w:rsidTr="008907DA">
        <w:trPr>
          <w:trHeight w:val="240"/>
        </w:trPr>
        <w:tc>
          <w:tcPr>
            <w:tcW w:w="27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390201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78</w:t>
            </w:r>
          </w:p>
        </w:tc>
        <w:tc>
          <w:tcPr>
            <w:tcW w:w="972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280EC299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0000223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594C2014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230E-12</w:t>
            </w:r>
          </w:p>
        </w:tc>
        <w:tc>
          <w:tcPr>
            <w:tcW w:w="884" w:type="pct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58777774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5</w:t>
            </w:r>
          </w:p>
        </w:tc>
        <w:tc>
          <w:tcPr>
            <w:tcW w:w="117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noWrap/>
            <w:vAlign w:val="center"/>
            <w:hideMark/>
          </w:tcPr>
          <w:p w14:paraId="7A2E9553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38E-14</w:t>
            </w:r>
          </w:p>
        </w:tc>
        <w:tc>
          <w:tcPr>
            <w:tcW w:w="95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76732AEE" w14:textId="12CA8730" w:rsidR="002A1839" w:rsidRPr="00EE4B91" w:rsidRDefault="008907DA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8907DA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669332</w:t>
            </w:r>
          </w:p>
        </w:tc>
      </w:tr>
      <w:tr w:rsidR="002A1839" w:rsidRPr="00EE4B91" w14:paraId="0CD6D485" w14:textId="3B42E386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DE46CAE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6F2A39C2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986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41F6ACB4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400E-12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2F4C5E84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1FD2C1BA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01F5749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1B711834" w14:textId="1D644990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8A3AE8F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2A6C7F4A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00000000000093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1F5BFD78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,299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2717B84A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5405C49A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2B66DC13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3EE6A148" w14:textId="241598AD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CBA4A4C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71C1236B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00000000000011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1978A999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101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450F1172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6E1D2B76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6B8EDB2B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0EAB7085" w14:textId="627AF4E8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0C62185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3C00C767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0000000000001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04EE9D54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004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51164A00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5F21BB76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221264E4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2A438A5F" w14:textId="36B534ED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2084F78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73DD8E6D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0000000000165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15ADD1A7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650E-12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4850B66E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5B736DBB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60BC477B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0B31642A" w14:textId="320F1C4A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C201AC0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76AF3973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9667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3B3BDACD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330E-12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0245C537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49AB812F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08BD1E39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14DF675D" w14:textId="5A3D344B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0DC5955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205BBC97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00000000000173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7A5EB4DC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730E-12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1E4D569F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1800C2D8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790BF4F0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20EA10F3" w14:textId="5AC09744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98D2676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1709683E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995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5EF0D129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2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57950C67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0C09A496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2978041D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3B1F550C" w14:textId="7C42A266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E990A4D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602D0583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0000000000003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3A394EC1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002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438F05A0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60D797DA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235D2967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4B632CD4" w14:textId="480A221E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C0E7956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1251B921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996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6437D524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7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4CF8C215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7E3A9111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47CBC099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0E6B7E05" w14:textId="6EA89667" w:rsidTr="008907DA">
        <w:trPr>
          <w:trHeight w:val="255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6BBAD23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58EDF5AC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997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3BF6BF25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002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040FCB5B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6CF91E86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549EF20A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2C7C5412" w14:textId="70B856F3" w:rsidTr="008907DA">
        <w:trPr>
          <w:trHeight w:val="240"/>
        </w:trPr>
        <w:tc>
          <w:tcPr>
            <w:tcW w:w="278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CCE33E6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79</w:t>
            </w: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noWrap/>
            <w:vAlign w:val="bottom"/>
            <w:hideMark/>
          </w:tcPr>
          <w:p w14:paraId="1DA9CD3B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0000059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16331FA3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5,900E-13</w:t>
            </w:r>
          </w:p>
        </w:tc>
        <w:tc>
          <w:tcPr>
            <w:tcW w:w="884" w:type="pct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  <w:hideMark/>
          </w:tcPr>
          <w:p w14:paraId="42516377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6</w:t>
            </w:r>
          </w:p>
        </w:tc>
        <w:tc>
          <w:tcPr>
            <w:tcW w:w="1178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761AF5C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47E-14</w:t>
            </w:r>
          </w:p>
        </w:tc>
        <w:tc>
          <w:tcPr>
            <w:tcW w:w="951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6AECA900" w14:textId="46953F28" w:rsidR="002A1839" w:rsidRPr="00EE4B91" w:rsidRDefault="008907DA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8907DA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12569</w:t>
            </w:r>
          </w:p>
        </w:tc>
      </w:tr>
      <w:tr w:rsidR="002A1839" w:rsidRPr="00EE4B91" w14:paraId="1CA7F072" w14:textId="141C679A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38B1F328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noWrap/>
            <w:vAlign w:val="bottom"/>
            <w:hideMark/>
          </w:tcPr>
          <w:p w14:paraId="1DCA1D5A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9914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6DD4B4AC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600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  <w:hideMark/>
          </w:tcPr>
          <w:p w14:paraId="1424266B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49E29B21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20BF4980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7FBE81A1" w14:textId="65738312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71BFFD88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noWrap/>
            <w:vAlign w:val="bottom"/>
            <w:hideMark/>
          </w:tcPr>
          <w:p w14:paraId="6D6E4C7B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00000000000005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3B78F11C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5,018E-14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  <w:hideMark/>
          </w:tcPr>
          <w:p w14:paraId="29C6A4B4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44A94596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1B7845FF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42CA8755" w14:textId="70221629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4A8007A8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noWrap/>
            <w:vAlign w:val="bottom"/>
            <w:hideMark/>
          </w:tcPr>
          <w:p w14:paraId="2CB28FC6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99972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59426D4E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802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  <w:hideMark/>
          </w:tcPr>
          <w:p w14:paraId="64682306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0A148748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66B90A85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5457B6E0" w14:textId="63D5723F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6EB69940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noWrap/>
            <w:vAlign w:val="bottom"/>
            <w:hideMark/>
          </w:tcPr>
          <w:p w14:paraId="6E221020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99971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2BD1A0C6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04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  <w:hideMark/>
          </w:tcPr>
          <w:p w14:paraId="24119D3B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2C996FB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0E8CC43D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7F5ADDD7" w14:textId="49511A79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440F9055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noWrap/>
            <w:vAlign w:val="bottom"/>
            <w:hideMark/>
          </w:tcPr>
          <w:p w14:paraId="2420E85E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0000000000032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1D7F2FAC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197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  <w:hideMark/>
          </w:tcPr>
          <w:p w14:paraId="3354A4F0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14861A7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47716448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01BC24F3" w14:textId="6420ED34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BFD8EB8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noWrap/>
            <w:vAlign w:val="bottom"/>
            <w:hideMark/>
          </w:tcPr>
          <w:p w14:paraId="29590E60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9838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58893112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20E-12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  <w:hideMark/>
          </w:tcPr>
          <w:p w14:paraId="222C6239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1BC0E0A7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5E38D5EE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783639EF" w14:textId="4573F6D5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29E2264A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noWrap/>
            <w:vAlign w:val="bottom"/>
            <w:hideMark/>
          </w:tcPr>
          <w:p w14:paraId="63E3BE93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00000000000037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3312E824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695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  <w:hideMark/>
          </w:tcPr>
          <w:p w14:paraId="776085A4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4CF3D93E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0CD12E63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34DC243D" w14:textId="4FED39BF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3598AE5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noWrap/>
            <w:vAlign w:val="bottom"/>
            <w:hideMark/>
          </w:tcPr>
          <w:p w14:paraId="2D3263CF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9949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012BD644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098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  <w:hideMark/>
          </w:tcPr>
          <w:p w14:paraId="09C7AEEC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4C8E3A66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5ACD2D8D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46919E1A" w14:textId="0C5959E9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7C670C00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noWrap/>
            <w:vAlign w:val="bottom"/>
            <w:hideMark/>
          </w:tcPr>
          <w:p w14:paraId="18446605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99981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130A97C6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01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  <w:hideMark/>
          </w:tcPr>
          <w:p w14:paraId="186D451F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330186F6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5ADAF165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60E9BC4D" w14:textId="1C6BA0E9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B6B33E5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noWrap/>
            <w:vAlign w:val="bottom"/>
            <w:hideMark/>
          </w:tcPr>
          <w:p w14:paraId="3AB2B9F9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995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759560DE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2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  <w:hideMark/>
          </w:tcPr>
          <w:p w14:paraId="7EB21590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10F22B54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6808CFBA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1817423D" w14:textId="3515FE8B" w:rsidTr="008907DA">
        <w:trPr>
          <w:trHeight w:val="255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01E9B00A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noWrap/>
            <w:vAlign w:val="bottom"/>
            <w:hideMark/>
          </w:tcPr>
          <w:p w14:paraId="7D132FD8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995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641F64DC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2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  <w:hideMark/>
          </w:tcPr>
          <w:p w14:paraId="236D325A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2F3165C9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27D2EA85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7338904E" w14:textId="617BC9DB" w:rsidTr="008907DA">
        <w:trPr>
          <w:trHeight w:val="240"/>
        </w:trPr>
        <w:tc>
          <w:tcPr>
            <w:tcW w:w="27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54EE7C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80</w:t>
            </w:r>
          </w:p>
        </w:tc>
        <w:tc>
          <w:tcPr>
            <w:tcW w:w="972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 w:themeFill="background1"/>
            <w:noWrap/>
            <w:vAlign w:val="bottom"/>
            <w:hideMark/>
          </w:tcPr>
          <w:p w14:paraId="084DF11A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9986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3127350F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440E-13</w:t>
            </w:r>
          </w:p>
        </w:tc>
        <w:tc>
          <w:tcPr>
            <w:tcW w:w="884" w:type="pct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FFF" w:themeFill="background1"/>
            <w:vAlign w:val="center"/>
            <w:hideMark/>
          </w:tcPr>
          <w:p w14:paraId="482B4648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0</w:t>
            </w:r>
          </w:p>
        </w:tc>
        <w:tc>
          <w:tcPr>
            <w:tcW w:w="117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F341D16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14E-14</w:t>
            </w:r>
          </w:p>
        </w:tc>
        <w:tc>
          <w:tcPr>
            <w:tcW w:w="95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64FBB2B8" w14:textId="63C0C7A9" w:rsidR="002A1839" w:rsidRPr="00EE4B91" w:rsidRDefault="008907DA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8907DA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546903</w:t>
            </w:r>
          </w:p>
        </w:tc>
      </w:tr>
      <w:tr w:rsidR="002A1839" w:rsidRPr="00EE4B91" w14:paraId="2697644C" w14:textId="270426B8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C04F0E0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99BAFC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9971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A727D1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00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FAF67B3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72A11A6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54E2D92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35934959" w14:textId="033713E2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8EF701C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AC9400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99978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B695D2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198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69E809E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9B8F363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3027068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7D12E990" w14:textId="3F9F4589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E71BC70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56FE1D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99975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5F67E4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500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72168FF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7C5F04D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C3B7DFF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2E31E071" w14:textId="715D88AF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997402F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86231E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99975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FDF9C9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496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8645D39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D593F4E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C5194BE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737ED493" w14:textId="50C3F78B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A7C1F86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D234AB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9998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3B478F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8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234FEB6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61C43B8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8FC6405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419935EE" w14:textId="5595C318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3AE06A8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425398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9964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8DABA9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597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AFF4A23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ECBEF18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D6A6128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150D89F8" w14:textId="251E3BE3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DB6C839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2C079A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99982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2C7111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803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FFA7603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68E2CF5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3EC2CCA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6F264929" w14:textId="667EF322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3729D66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0D35A3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9974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CF710D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593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930DA76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239B96F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F425092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291ED986" w14:textId="1E19B620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AD1914C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BFDD90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99976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A3A5B2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398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41862FA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699C4F9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B6CAF3B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54116956" w14:textId="738B60D1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F8BB523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B0AFD1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997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55D64C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002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E0ACE45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F97EA6F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50E31D4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5266B93B" w14:textId="4C9A6E40" w:rsidTr="008907DA">
        <w:trPr>
          <w:trHeight w:val="255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B02FA36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C45B31E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997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F58D5F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002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F3D3893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AB028B0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5B847E17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14E37D6F" w14:textId="04E62754" w:rsidTr="008907DA">
        <w:trPr>
          <w:trHeight w:val="240"/>
        </w:trPr>
        <w:tc>
          <w:tcPr>
            <w:tcW w:w="278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DCDCE8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0</w:t>
            </w: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138D45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0000043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1F5381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4,301E-13</w:t>
            </w:r>
          </w:p>
        </w:tc>
        <w:tc>
          <w:tcPr>
            <w:tcW w:w="884" w:type="pct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2D3419F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33</w:t>
            </w:r>
          </w:p>
        </w:tc>
        <w:tc>
          <w:tcPr>
            <w:tcW w:w="1178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894EBA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21E-14</w:t>
            </w:r>
          </w:p>
        </w:tc>
        <w:tc>
          <w:tcPr>
            <w:tcW w:w="951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0C7F755F" w14:textId="211395F9" w:rsidR="002A1839" w:rsidRPr="00EE4B91" w:rsidRDefault="008907DA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8907DA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724932</w:t>
            </w:r>
          </w:p>
        </w:tc>
      </w:tr>
      <w:tr w:rsidR="002A1839" w:rsidRPr="00EE4B91" w14:paraId="32131F04" w14:textId="10C6654D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64FB9C7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96F8CF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0000000000048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D3FE3C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4,801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4CCFFF6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7847B19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628FFC2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69BEB171" w14:textId="0DE88594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299A848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D9A519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00000000000049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9FB334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4,898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4AACD4B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792BCAB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C5938E9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4539BED9" w14:textId="75E91AAF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3AA1C1C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0532C4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0000000000005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7965D1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5,000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643C9E3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1A4BD78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AB195D3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7314DA93" w14:textId="59CD8902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35B7408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7F31A4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00000000000051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A05F83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5,098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B7CCCAE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DC4E981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D0DE4E6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4B72B9FF" w14:textId="591316DB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212393C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2A61C8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000000000005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F5E4DD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5,000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859CD66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829971A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C60BE74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65FEA795" w14:textId="36773B63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B5647BA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0A671E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00000000000048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229463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4,796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3A34D11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AD05A5F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72E173D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39CF60F0" w14:textId="5E3E4391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56FE5ED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D4BD64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00000000000047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728EC0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4,707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1DB4B65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4E82DE5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5B30BA9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194D555C" w14:textId="10D32126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3C6BC6A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37178E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00000000000048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8F95C1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4,796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570C78F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2A48680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EAB5E9D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4044A0C5" w14:textId="5F595C2A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6D064A4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B1C696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0000000000004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1C4E9F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997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700F357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A8438AE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2319AC4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162579EC" w14:textId="440B0D12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3D86ABA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832E26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0000000000005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8E33B6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4,992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16280AC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AEEF8C3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7014A66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41D1A9B6" w14:textId="07901A41" w:rsidTr="008907DA">
        <w:trPr>
          <w:trHeight w:val="255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6C3108D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5EC570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2,0000000000005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C9602E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4,992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27BC6B6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18313A6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E4BD201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6D1756EF" w14:textId="7DC45883" w:rsidTr="008907DA">
        <w:trPr>
          <w:trHeight w:val="240"/>
        </w:trPr>
        <w:tc>
          <w:tcPr>
            <w:tcW w:w="27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6880EA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4</w:t>
            </w:r>
          </w:p>
        </w:tc>
        <w:tc>
          <w:tcPr>
            <w:tcW w:w="972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2643A8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9948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FE7C25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190E-13</w:t>
            </w:r>
          </w:p>
        </w:tc>
        <w:tc>
          <w:tcPr>
            <w:tcW w:w="884" w:type="pct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14:paraId="0EED5184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28</w:t>
            </w:r>
          </w:p>
        </w:tc>
        <w:tc>
          <w:tcPr>
            <w:tcW w:w="117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5CDFAA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0E-14</w:t>
            </w:r>
          </w:p>
        </w:tc>
        <w:tc>
          <w:tcPr>
            <w:tcW w:w="95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08485DC" w14:textId="7B8C7054" w:rsidR="002A1839" w:rsidRPr="00EE4B91" w:rsidRDefault="008907DA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8907DA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797250</w:t>
            </w:r>
          </w:p>
        </w:tc>
      </w:tr>
      <w:tr w:rsidR="002A1839" w:rsidRPr="00EE4B91" w14:paraId="0A0FA0F6" w14:textId="271034E5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36F08BC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AEDC27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9942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40A56C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800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B171799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FF1099F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3CA054A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5654B75F" w14:textId="6839C863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49EB1AC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12BEB8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99941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2B6B45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02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DBEE20D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EF2D819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BC97C5F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5E493F08" w14:textId="4BB50C65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B0BAE94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3508EE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9994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A46FE6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00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2659170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D894916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BA96E42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6093098A" w14:textId="2DF7C593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B03EF25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FA4518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99939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397DB7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102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498A0B6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E5A27AD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5636BF3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78B2548D" w14:textId="22311110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3E1D3DF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89B23C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9994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875F53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04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E60971F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A923AEE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F6846BD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7B8C909F" w14:textId="6E6E95C7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C62A81F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D893B1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9943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A6AC77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702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F332FCA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9BD3B10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374DA52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41692D59" w14:textId="54E84C56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A95223D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4F6F61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99943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70A152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702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BE9B2C4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F7BB2DE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EC56332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4CA585A9" w14:textId="257B5AD8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AFD8113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4DBC9F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9943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4A1061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702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B63334E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7B3F78C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858D6AE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1742ADE1" w14:textId="53308C41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50590D2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917565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99941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518ADF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898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749450F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0EB2531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881788D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602DA128" w14:textId="69FA7204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4153F1E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234C72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994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3896A4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04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4F7FAB4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8599F29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7F4F784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6E4766A8" w14:textId="1BC86AA8" w:rsidTr="008907DA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18C770D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4C00518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993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901541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38C268C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2AF8AB8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72B0717D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7AE3B035" w14:textId="75FECD08" w:rsidTr="008907DA">
        <w:trPr>
          <w:trHeight w:val="240"/>
        </w:trPr>
        <w:tc>
          <w:tcPr>
            <w:tcW w:w="278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3A2A73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5</w:t>
            </w: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7B5B84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0000051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729358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5,100E-13</w:t>
            </w:r>
          </w:p>
        </w:tc>
        <w:tc>
          <w:tcPr>
            <w:tcW w:w="884" w:type="pct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78B803E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75</w:t>
            </w:r>
          </w:p>
        </w:tc>
        <w:tc>
          <w:tcPr>
            <w:tcW w:w="1178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C3AC3B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60E-14</w:t>
            </w:r>
          </w:p>
        </w:tc>
        <w:tc>
          <w:tcPr>
            <w:tcW w:w="951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4B0C993A" w14:textId="30A35228" w:rsidR="002A1839" w:rsidRPr="00EE4B91" w:rsidRDefault="008907DA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8907DA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815697</w:t>
            </w:r>
          </w:p>
        </w:tc>
      </w:tr>
      <w:tr w:rsidR="002A1839" w:rsidRPr="00EE4B91" w14:paraId="0545CEE0" w14:textId="3D5F2082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BEBD5B2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71CBA1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0000000000057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9DC1A5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5,702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01AAEFD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AB7BD6F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56EFE49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70E19540" w14:textId="0E1DEEF2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21E208B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D3650A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00000000000058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D803BB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5,800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A13E145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7B5E0B9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D6464C6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79F5AC24" w14:textId="7F7AD5DE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927A8B9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807296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00000000000059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B8B2DE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5,898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3B2C856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CBC7557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66BB2F7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0FB7B9F5" w14:textId="0CBD7763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0D9D8D0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5F8798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00000000000059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E19881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5,898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8A44EDF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272C231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B99D9A5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7980C1DE" w14:textId="383F7020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6659524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175534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0000000000059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2C7E89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5,898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9FF3506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EA1E631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4BD45A7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1CB0118F" w14:textId="1C260331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B9A4E5E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BD5B91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00000000000056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6EA757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5,604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0166A08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6EE7BF0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9553B73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5514FC35" w14:textId="55D6A403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99E4BF4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D4A18A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00000000000055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45F310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5,507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68A950A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D846D83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65EDD09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073F071A" w14:textId="205262DC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11C736B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849481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00000000000056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420164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5,596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73C1BB6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80012C7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3A75B6E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0DC20E53" w14:textId="166B45B5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8003801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7143BF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0000000000005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40D7DF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4,992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9A6458E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AC70D43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C5DF3D1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12A4AFBC" w14:textId="2B5F6235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8AC3847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F7E97D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0000000000005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C53741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4,992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EE58018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56FFD80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5475776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10E8E2FF" w14:textId="1CF2F2EE" w:rsidTr="008907DA">
        <w:trPr>
          <w:trHeight w:val="240"/>
        </w:trPr>
        <w:tc>
          <w:tcPr>
            <w:tcW w:w="2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2F67EC3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69D2E9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2,0000000000005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CD06D7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4,992E-13</w:t>
            </w:r>
          </w:p>
        </w:tc>
        <w:tc>
          <w:tcPr>
            <w:tcW w:w="884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F8C49E8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3FC4762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F5E5C9E" w14:textId="77777777" w:rsidR="002A1839" w:rsidRPr="00EE4B91" w:rsidRDefault="002A1839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721313D7" w14:textId="5213F02A" w:rsidTr="008907DA">
        <w:trPr>
          <w:trHeight w:val="240"/>
        </w:trPr>
        <w:tc>
          <w:tcPr>
            <w:tcW w:w="27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590B4E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</w:t>
            </w:r>
          </w:p>
        </w:tc>
        <w:tc>
          <w:tcPr>
            <w:tcW w:w="972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1391CA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9941</w:t>
            </w:r>
          </w:p>
        </w:tc>
        <w:tc>
          <w:tcPr>
            <w:tcW w:w="737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CCE625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50E-13</w:t>
            </w:r>
          </w:p>
        </w:tc>
        <w:tc>
          <w:tcPr>
            <w:tcW w:w="884" w:type="pct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14:paraId="74A60BA1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738</w:t>
            </w:r>
          </w:p>
        </w:tc>
        <w:tc>
          <w:tcPr>
            <w:tcW w:w="117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1918CD" w14:textId="77777777" w:rsidR="002A1839" w:rsidRPr="00EE4B91" w:rsidRDefault="002A1839" w:rsidP="00EE4B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E-14</w:t>
            </w:r>
          </w:p>
        </w:tc>
        <w:tc>
          <w:tcPr>
            <w:tcW w:w="95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1F16222" w14:textId="6A2D6645" w:rsidR="002A1839" w:rsidRPr="00EE4B91" w:rsidRDefault="008907DA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8907DA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06633</w:t>
            </w:r>
          </w:p>
        </w:tc>
      </w:tr>
      <w:tr w:rsidR="002A1839" w:rsidRPr="00EE4B91" w14:paraId="2F5FF826" w14:textId="044E9B41" w:rsidTr="002A1839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0ED253A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BA014F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9934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D0E201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599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E7B23F1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51EBDD3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6A6CB7A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557BA43A" w14:textId="57D8F05E" w:rsidTr="002A1839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FBF89CC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160F3B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99932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532625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799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7EB3FDF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6FE0D19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88A3950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55AF9901" w14:textId="29C592DF" w:rsidTr="002A1839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3581566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3992BD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99931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BF4EB3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01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23B1467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F8A7222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BA04291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4534EF86" w14:textId="6E266813" w:rsidTr="002A1839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C8DA277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9E86AB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99931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A14D5A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01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32139A8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CADB234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27391F8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047FFAC6" w14:textId="36B3B4AE" w:rsidTr="002A1839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AD5BD1A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C4449F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99931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8947C0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01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5926F3C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DC22C82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7274C08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0E4E71DC" w14:textId="299C9A10" w:rsidTr="002A1839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CC43D65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741FC3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9934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F34E0A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599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5059312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1E817A4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7CF1267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0DFFAC5A" w14:textId="5E01FB44" w:rsidTr="002A1839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272BBD7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9D2CC7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99935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CBA9EE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501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E42EEEC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8D496F2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D1157AB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624140C0" w14:textId="6D5CE72D" w:rsidTr="002A1839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483BCF5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F4C8AF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9934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C3DEEF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608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64C25F4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258E525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01DA20F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2BB90C32" w14:textId="2BDEE4E7" w:rsidTr="002A1839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C5DE654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5A29E4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99932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05CF97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803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0F9C3CD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8D95130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1004863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262A8F2B" w14:textId="22E5C8F8" w:rsidTr="002A1839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5159F52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8DFFBA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993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9874FD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ECCCF65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23D4C74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45BA51D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2A1839" w:rsidRPr="00EE4B91" w14:paraId="25BEE509" w14:textId="2ADA2D44" w:rsidTr="002A1839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9C32B0E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F578808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9930</w:t>
            </w:r>
          </w:p>
        </w:tc>
        <w:tc>
          <w:tcPr>
            <w:tcW w:w="73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0A93D7" w14:textId="77777777" w:rsidR="002A1839" w:rsidRPr="00EE4B91" w:rsidRDefault="002A1839" w:rsidP="00EE4B9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E-13</w:t>
            </w:r>
          </w:p>
        </w:tc>
        <w:tc>
          <w:tcPr>
            <w:tcW w:w="884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CD67F63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BE1E277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51" w:type="pct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14:paraId="0F075A7B" w14:textId="77777777" w:rsidR="002A1839" w:rsidRPr="00EE4B91" w:rsidRDefault="002A1839" w:rsidP="00EE4B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</w:tbl>
    <w:p w14:paraId="4EBFE645" w14:textId="45BA6826" w:rsidR="00AC7900" w:rsidRDefault="00AC7900" w:rsidP="007A2EA1">
      <w:pPr>
        <w:rPr>
          <w:rFonts w:cstheme="minorHAnsi"/>
          <w:b/>
          <w:bCs/>
          <w:color w:val="000000"/>
          <w:sz w:val="24"/>
          <w:szCs w:val="24"/>
        </w:rPr>
      </w:pPr>
    </w:p>
    <w:p w14:paraId="2B35B055" w14:textId="25CD67F4" w:rsidR="0017565C" w:rsidRDefault="00AC7900" w:rsidP="007A2EA1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br w:type="page"/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536"/>
        <w:gridCol w:w="1871"/>
        <w:gridCol w:w="1495"/>
        <w:gridCol w:w="1674"/>
        <w:gridCol w:w="2242"/>
        <w:gridCol w:w="1805"/>
      </w:tblGrid>
      <w:tr w:rsidR="00A12EA5" w:rsidRPr="00EE4B91" w14:paraId="03F7BD6F" w14:textId="36347601" w:rsidTr="003C35C4">
        <w:trPr>
          <w:trHeight w:val="255"/>
        </w:trPr>
        <w:tc>
          <w:tcPr>
            <w:tcW w:w="278" w:type="pct"/>
            <w:vMerge w:val="restart"/>
            <w:tcBorders>
              <w:top w:val="single" w:sz="8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4463552" w14:textId="48A56F72" w:rsidR="00A12EA5" w:rsidRPr="00EE4B91" w:rsidRDefault="00A12EA5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lastRenderedPageBreak/>
              <w:t>w</w:t>
            </w:r>
          </w:p>
        </w:tc>
        <w:tc>
          <w:tcPr>
            <w:tcW w:w="4722" w:type="pct"/>
            <w:gridSpan w:val="5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159FE7CC" w14:textId="3A58F0C3" w:rsidR="00A12EA5" w:rsidRPr="00EE4B91" w:rsidRDefault="00A12EA5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Метод Зейделя</w:t>
            </w:r>
          </w:p>
        </w:tc>
      </w:tr>
      <w:tr w:rsidR="00A12EA5" w:rsidRPr="00EE4B91" w14:paraId="5DCC43FA" w14:textId="328C3203" w:rsidTr="003C35C4">
        <w:trPr>
          <w:trHeight w:val="735"/>
        </w:trPr>
        <w:tc>
          <w:tcPr>
            <w:tcW w:w="278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8C21149" w14:textId="77777777" w:rsidR="00A12EA5" w:rsidRPr="00EE4B91" w:rsidRDefault="00A12EA5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noProof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22AED1E" w14:textId="469D3008" w:rsidR="00A12EA5" w:rsidRPr="00EE4B91" w:rsidRDefault="00A12EA5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noProof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noProof/>
                <w:color w:val="000000"/>
                <w:sz w:val="18"/>
                <w:szCs w:val="18"/>
                <w:lang w:eastAsia="ru-RU"/>
              </w:rPr>
              <w:t>x</w:t>
            </w:r>
          </w:p>
        </w:tc>
        <w:tc>
          <w:tcPr>
            <w:tcW w:w="777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3D76EAA" w14:textId="77777777" w:rsidR="00A12EA5" w:rsidRPr="00EE4B91" w:rsidRDefault="00A12EA5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noProof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noProof/>
                <w:color w:val="000000"/>
                <w:sz w:val="18"/>
                <w:szCs w:val="18"/>
                <w:lang w:eastAsia="ru-RU"/>
              </w:rPr>
              <w:t>x* - x</w:t>
            </w:r>
          </w:p>
        </w:tc>
        <w:tc>
          <w:tcPr>
            <w:tcW w:w="870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ABD56A3" w14:textId="77777777" w:rsidR="00A12EA5" w:rsidRPr="00EE4B91" w:rsidRDefault="00A12EA5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noProof/>
                <w:color w:val="000000"/>
                <w:sz w:val="18"/>
                <w:szCs w:val="18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sz w:val="18"/>
                <w:szCs w:val="18"/>
                <w:lang w:eastAsia="ru-RU"/>
              </w:rPr>
              <w:t>Ч</w:t>
            </w:r>
            <w:r w:rsidRPr="00EE4B91">
              <w:rPr>
                <w:rFonts w:ascii="Calibri" w:eastAsia="Times New Roman" w:hAnsi="Calibri" w:cs="Calibri"/>
                <w:noProof/>
                <w:color w:val="000000"/>
                <w:sz w:val="18"/>
                <w:szCs w:val="18"/>
                <w:lang w:eastAsia="ru-RU"/>
              </w:rPr>
              <w:t>исло итераций</w:t>
            </w:r>
          </w:p>
        </w:tc>
        <w:tc>
          <w:tcPr>
            <w:tcW w:w="1165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CB16DC1" w14:textId="77777777" w:rsidR="00A12EA5" w:rsidRPr="00EE4B91" w:rsidRDefault="00A12EA5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noProof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noProof/>
                <w:color w:val="000000"/>
                <w:sz w:val="18"/>
                <w:szCs w:val="18"/>
                <w:lang w:eastAsia="ru-RU"/>
              </w:rPr>
              <w:t xml:space="preserve">Отн. </w:t>
            </w:r>
            <w:r>
              <w:rPr>
                <w:rFonts w:ascii="Calibri" w:eastAsia="Times New Roman" w:hAnsi="Calibri" w:cs="Calibri"/>
                <w:noProof/>
                <w:color w:val="000000"/>
                <w:sz w:val="18"/>
                <w:szCs w:val="18"/>
                <w:lang w:eastAsia="ru-RU"/>
              </w:rPr>
              <w:t>н</w:t>
            </w:r>
            <w:r w:rsidRPr="00EE4B91">
              <w:rPr>
                <w:rFonts w:ascii="Calibri" w:eastAsia="Times New Roman" w:hAnsi="Calibri" w:cs="Calibri"/>
                <w:noProof/>
                <w:color w:val="000000"/>
                <w:sz w:val="18"/>
                <w:szCs w:val="18"/>
                <w:lang w:eastAsia="ru-RU"/>
              </w:rPr>
              <w:t>евязка</w:t>
            </w:r>
          </w:p>
        </w:tc>
        <w:tc>
          <w:tcPr>
            <w:tcW w:w="938" w:type="pct"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</w:tcPr>
          <w:p w14:paraId="476759B5" w14:textId="77777777" w:rsidR="00A12EA5" w:rsidRPr="00EE4B91" w:rsidRDefault="00A12EA5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noProof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797CDDBE" w14:textId="62E94C91" w:rsidTr="003C35C4">
        <w:trPr>
          <w:trHeight w:val="240"/>
        </w:trPr>
        <w:tc>
          <w:tcPr>
            <w:tcW w:w="27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C35094E" w14:textId="0DB1373E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1</w:t>
            </w:r>
          </w:p>
        </w:tc>
        <w:tc>
          <w:tcPr>
            <w:tcW w:w="972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58B6E0" w14:textId="54E3462B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00004350</w:t>
            </w:r>
          </w:p>
        </w:tc>
        <w:tc>
          <w:tcPr>
            <w:tcW w:w="777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6C55D0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4,350E-12</w:t>
            </w:r>
          </w:p>
        </w:tc>
        <w:tc>
          <w:tcPr>
            <w:tcW w:w="870" w:type="pct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524ED5F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03</w:t>
            </w:r>
          </w:p>
        </w:tc>
        <w:tc>
          <w:tcPr>
            <w:tcW w:w="116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B33173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64E-14</w:t>
            </w:r>
          </w:p>
        </w:tc>
        <w:tc>
          <w:tcPr>
            <w:tcW w:w="9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B2B5262" w14:textId="564A9B05" w:rsidR="00B77CE0" w:rsidRPr="00EE4B91" w:rsidRDefault="003C35C4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C35C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53993</w:t>
            </w:r>
          </w:p>
        </w:tc>
      </w:tr>
      <w:tr w:rsidR="00B77CE0" w:rsidRPr="00EE4B91" w14:paraId="531F1C90" w14:textId="38044F2C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ECAE01A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53C17A" w14:textId="793D5738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9718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323E1D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820E-12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0859B61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0A69E99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85E0F19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01B8430" w14:textId="6B75E9D4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11A063A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979701" w14:textId="7E99F844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0000000000016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88E146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600E-12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B370116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8318DD9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5984940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5555BBA3" w14:textId="5E3EF0FE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17B5E67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AB14C9" w14:textId="7DB7E99C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00000000000009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491359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8,971E-14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E781D3D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1069A2E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FB02AD3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734CA1C4" w14:textId="14679F5F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9927068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0C4FC1" w14:textId="3091B9D0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99999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5C7C66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770E-15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B1D345C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A6EAF6D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659B442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4ACAA3B5" w14:textId="1A654363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337480D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E6CCBE" w14:textId="413EF9F2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0000000000317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498EA1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170E-12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2F1AF1F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CD8232F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9D6E6A9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320552E9" w14:textId="045BB5FE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EE751AB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F7243A" w14:textId="43C13CDE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9344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35BE3A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560E-12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6CFAC42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8103D1D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D618785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218B6453" w14:textId="3198E6A3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B0E14C5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4A722A" w14:textId="7075D051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00000000000308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0A6D9A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080E-12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B1B9D90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D787773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1D4D594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04FC5BAD" w14:textId="6D126ADA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AB0178F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948D0E" w14:textId="2335F3EF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989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F4482D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00E-12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281A404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27DF3BD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69A1019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71DDC641" w14:textId="0F68864C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B68D0ED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55B04C" w14:textId="77608BA4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0000000000005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593324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4,992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30BDC9F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91B92DC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7F4C4C9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F54EAA9" w14:textId="442E2F2E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FBC89BF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0B9EA0" w14:textId="3F57B3B3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992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D1596F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4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660D415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BB524E2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AD4E196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01240E56" w14:textId="13DF0439" w:rsidTr="00605460">
        <w:trPr>
          <w:trHeight w:val="255"/>
        </w:trPr>
        <w:tc>
          <w:tcPr>
            <w:tcW w:w="27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6544EB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7BB3947" w14:textId="65167253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993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911137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C4E3C34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0686CD5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6DB1B22E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4EA33BBF" w14:textId="550D86BF" w:rsidTr="00605460">
        <w:trPr>
          <w:trHeight w:val="240"/>
        </w:trPr>
        <w:tc>
          <w:tcPr>
            <w:tcW w:w="27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1D8AE7" w14:textId="62A0FC4B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2</w:t>
            </w:r>
          </w:p>
        </w:tc>
        <w:tc>
          <w:tcPr>
            <w:tcW w:w="972" w:type="pct"/>
            <w:tcBorders>
              <w:top w:val="single" w:sz="4" w:space="0" w:color="auto"/>
              <w:left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F469C62" w14:textId="37EFD02C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00004280</w:t>
            </w:r>
          </w:p>
        </w:tc>
        <w:tc>
          <w:tcPr>
            <w:tcW w:w="77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EA3CB6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4,280E-12</w:t>
            </w:r>
          </w:p>
        </w:tc>
        <w:tc>
          <w:tcPr>
            <w:tcW w:w="870" w:type="pct"/>
            <w:vMerge w:val="restart"/>
            <w:tcBorders>
              <w:top w:val="single" w:sz="4" w:space="0" w:color="000000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27E0A4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39</w:t>
            </w:r>
          </w:p>
        </w:tc>
        <w:tc>
          <w:tcPr>
            <w:tcW w:w="1165" w:type="pct"/>
            <w:vMerge w:val="restart"/>
            <w:tcBorders>
              <w:top w:val="single" w:sz="4" w:space="0" w:color="000000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E1DB35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1E-14</w:t>
            </w:r>
          </w:p>
        </w:tc>
        <w:tc>
          <w:tcPr>
            <w:tcW w:w="938" w:type="pct"/>
            <w:vMerge w:val="restart"/>
            <w:tcBorders>
              <w:top w:val="single" w:sz="4" w:space="0" w:color="000000"/>
              <w:left w:val="single" w:sz="4" w:space="0" w:color="auto"/>
              <w:right w:val="single" w:sz="4" w:space="0" w:color="auto"/>
            </w:tcBorders>
            <w:vAlign w:val="center"/>
          </w:tcPr>
          <w:p w14:paraId="02F726EE" w14:textId="17EFB88F" w:rsidR="00B77CE0" w:rsidRPr="00EE4B91" w:rsidRDefault="003C35C4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C35C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637964</w:t>
            </w:r>
          </w:p>
        </w:tc>
      </w:tr>
      <w:tr w:rsidR="00B77CE0" w:rsidRPr="00EE4B91" w14:paraId="6B48241D" w14:textId="5E9D2E42" w:rsidTr="00605460">
        <w:trPr>
          <w:trHeight w:val="24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938DC9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37F0C4" w14:textId="7AE2B892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97380</w:t>
            </w:r>
          </w:p>
        </w:tc>
        <w:tc>
          <w:tcPr>
            <w:tcW w:w="777" w:type="pct"/>
            <w:tcBorders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1C7BFF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620E-12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27CDDBF3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F7BCBDA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F0483DA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4E2C3731" w14:textId="7B4325EC" w:rsidTr="00605460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E049DC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9E5609" w14:textId="4BEDDB3B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00000000000146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576784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460E-12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662B2165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FAD15DB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A12C5DE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0EC1AC6B" w14:textId="1D3DCEA9" w:rsidTr="00605460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8A66B0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4E3B54" w14:textId="4794B044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00000000000016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46C7E8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599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136FC036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12DA28C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72DEA48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56C197C2" w14:textId="6781B188" w:rsidTr="00605460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E1BC9F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002EAF" w14:textId="276B3B04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99985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0BB0B0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501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648623DB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91A732F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584A564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187FA6CF" w14:textId="7CC9D83F" w:rsidTr="00605460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E682E9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E7C478" w14:textId="0D12D3DC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0000000000311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690503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110E-12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08F220A1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BDA807A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679F0E1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5E83CF0D" w14:textId="6F1ADBA6" w:rsidTr="00605460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C12A22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2F088C" w14:textId="56A43BBF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9384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67C949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160E-12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67A1DB0C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75D39EB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4696F6E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74336C40" w14:textId="0BE4C02E" w:rsidTr="00605460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455813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AB0808" w14:textId="6D3EC37F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00000000000276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5FDA60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760E-12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0D494296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E8C3754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1AD69DE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2051596D" w14:textId="54C35C96" w:rsidTr="00605460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47D801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CCD22D" w14:textId="50085FE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9896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A7FD2A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39E-12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2EA7EEA1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B7A5D11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5C3D8C1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787C301E" w14:textId="255F6464" w:rsidTr="00605460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A53DEE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E07500" w14:textId="6F6B37C1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0000000000004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F56901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997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0DCA0357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9EEC805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79B28F8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4352F56E" w14:textId="767F875C" w:rsidTr="00605460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2FE7F8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F4EF9F7" w14:textId="5CAF30FC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993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D8575E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3D9C746F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62BA483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578C963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78BD554D" w14:textId="55D2A345" w:rsidTr="00605460">
        <w:trPr>
          <w:trHeight w:val="255"/>
        </w:trPr>
        <w:tc>
          <w:tcPr>
            <w:tcW w:w="27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9B79F9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09E4D82" w14:textId="6C929795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994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10582F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04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7213C263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153C75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CE72C6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03FD8B79" w14:textId="6715CE33" w:rsidTr="00605460">
        <w:trPr>
          <w:trHeight w:val="240"/>
        </w:trPr>
        <w:tc>
          <w:tcPr>
            <w:tcW w:w="27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9A34DDD" w14:textId="54FBC0FB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3</w:t>
            </w:r>
          </w:p>
        </w:tc>
        <w:tc>
          <w:tcPr>
            <w:tcW w:w="972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7E7478" w14:textId="53ECC4CD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00003900</w:t>
            </w:r>
          </w:p>
        </w:tc>
        <w:tc>
          <w:tcPr>
            <w:tcW w:w="777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46DF10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900E-12</w:t>
            </w:r>
          </w:p>
        </w:tc>
        <w:tc>
          <w:tcPr>
            <w:tcW w:w="870" w:type="pct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71E81684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51</w:t>
            </w:r>
          </w:p>
        </w:tc>
        <w:tc>
          <w:tcPr>
            <w:tcW w:w="116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B4BE83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52E-14</w:t>
            </w:r>
          </w:p>
        </w:tc>
        <w:tc>
          <w:tcPr>
            <w:tcW w:w="9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A94642D" w14:textId="71C85A08" w:rsidR="00B77CE0" w:rsidRPr="00EE4B91" w:rsidRDefault="003C35C4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C35C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315200</w:t>
            </w:r>
          </w:p>
        </w:tc>
      </w:tr>
      <w:tr w:rsidR="00B77CE0" w:rsidRPr="00EE4B91" w14:paraId="0D056CD3" w14:textId="39D3F089" w:rsidTr="00605460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03AFA98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DC5961" w14:textId="616EC2FF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9775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5DAF77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250E-12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52117CF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19B4727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2BF779D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5651B410" w14:textId="565C6C38" w:rsidTr="00605460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D0977AE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2CA356" w14:textId="17BFF384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00000000000123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82D50F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230E-12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93490D8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0A573A1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2B0844D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7D695D54" w14:textId="38D03D4A" w:rsidTr="00605460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D0FC16B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75BC15" w14:textId="73652F51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00000000000022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BD252F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203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5482E59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D2707F7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7CC0604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1A0DC835" w14:textId="590FA1E4" w:rsidTr="00605460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03BB8B8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2E4E1C" w14:textId="0C6CDDF2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99974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7765E8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602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C8D580A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5773A8C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7C28AE2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57BB9DCC" w14:textId="0D56DEE4" w:rsidTr="00605460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8266D66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C64756" w14:textId="47654924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0000000000282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AB7CEA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820E-12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FE41291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BA944A7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8B17BB0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19C08FE" w14:textId="2BE2E4E2" w:rsidTr="00605460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A098701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A180F0" w14:textId="7494E75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9467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DC4B41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330E-12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F3FF52D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3AD7CDC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A7372B1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1D8A438D" w14:textId="7A03B9CD" w:rsidTr="00605460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A00201A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11E8E4" w14:textId="1E607DEC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00000000000226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204CE4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260E-12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E32AD67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9333BCE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BFBF4F1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4494F570" w14:textId="0BF0AAFA" w:rsidTr="00605460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38D083A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4E3969" w14:textId="77AED4B1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9909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FD4C08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095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35AB568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9EE4333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ADC022D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1D56183A" w14:textId="554C4B84" w:rsidTr="00605460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214497F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98918C" w14:textId="0A59A8F2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0000000000003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1462C0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002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A1D571D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2A3B4A6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AF9F89E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4ED063A6" w14:textId="12C3B44C" w:rsidTr="00605460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F704AFF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EC2D55" w14:textId="6A21CF51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994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93DB90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04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05AFA4E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D4157C0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8E8747D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A5326E5" w14:textId="08C9D80C" w:rsidTr="00605460">
        <w:trPr>
          <w:trHeight w:val="255"/>
        </w:trPr>
        <w:tc>
          <w:tcPr>
            <w:tcW w:w="27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4D5C3C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B8BBDBC" w14:textId="677E6B30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996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FA9463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7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A1B718E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9E03B63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427208EB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2016FB9D" w14:textId="2BCD00EE" w:rsidTr="003C35C4">
        <w:trPr>
          <w:trHeight w:val="240"/>
        </w:trPr>
        <w:tc>
          <w:tcPr>
            <w:tcW w:w="278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5E233053" w14:textId="59274110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4</w:t>
            </w: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08088B" w14:textId="59C93A5E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0000319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3C7ECF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190E-12</w:t>
            </w:r>
          </w:p>
        </w:tc>
        <w:tc>
          <w:tcPr>
            <w:tcW w:w="870" w:type="pct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D99B86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7</w:t>
            </w:r>
          </w:p>
        </w:tc>
        <w:tc>
          <w:tcPr>
            <w:tcW w:w="1165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3032BB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32E-14</w:t>
            </w:r>
          </w:p>
        </w:tc>
        <w:tc>
          <w:tcPr>
            <w:tcW w:w="938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72A970F7" w14:textId="607D529D" w:rsidR="00B77CE0" w:rsidRPr="00EE4B91" w:rsidRDefault="003C35C4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C35C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79451</w:t>
            </w:r>
          </w:p>
        </w:tc>
      </w:tr>
      <w:tr w:rsidR="00B77CE0" w:rsidRPr="00EE4B91" w14:paraId="74F203FD" w14:textId="695FB102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A685E80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BF7B0C" w14:textId="473DA47B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9829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E03A00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710E-12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D1DE625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F12F29B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7168E8B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4B0488F6" w14:textId="576724CA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63583E2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8FFF65" w14:textId="66EA1AE3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00000000000092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456A2E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,202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0075228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3E7B480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AFB3F5D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52BDFBCF" w14:textId="03BA8E6F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AAF1278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0725E1" w14:textId="79868CD5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00000000000025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44DA6B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496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D7BFEC2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8E921AE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6F6DBEB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5793FFBC" w14:textId="675F848F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D0F5BA8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7207BE" w14:textId="5790454F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99967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9FF22A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304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51A35E8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99300D7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66D5902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1A08C7C8" w14:textId="3BFC939E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5A7A5A6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C6C203" w14:textId="5C42735D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0000000000229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0DCA73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290E-12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B1C840E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002E49A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3B7F1D5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4559E09A" w14:textId="22C565A0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D20124C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E50358" w14:textId="3AA0B219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9588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BE2FF2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120E-12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C421CBF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F55B050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9D87E86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5D21081" w14:textId="517A9486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B2F3683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0A5162" w14:textId="5FFB6DCD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00000000000164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E0E37C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640E-12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083DF71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E1FD242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6A0BB35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0DEEFEA5" w14:textId="3F3ADAFD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7BEFB3F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D01F99" w14:textId="44294351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9929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58F84A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105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53A0234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D735E21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FEFE39E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4B903745" w14:textId="40FBF7B8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7AB46D6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ABAD93" w14:textId="1F2B56AC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0000000000002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2EABA1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007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E7B276A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5A3E4E1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D5B2716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22A394BC" w14:textId="4CF73748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214F922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A5405C" w14:textId="52A88761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995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A2F1A6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2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21D3A41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650BE5B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3109927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1E8C8981" w14:textId="6ED03865" w:rsidTr="003C35C4">
        <w:trPr>
          <w:trHeight w:val="255"/>
        </w:trPr>
        <w:tc>
          <w:tcPr>
            <w:tcW w:w="278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43861C6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8DA472" w14:textId="10D6F9C0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997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EA936F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002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E270A6C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AC7D03D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510629E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9CBBC9E" w14:textId="20A41ED8" w:rsidTr="003C35C4">
        <w:trPr>
          <w:trHeight w:val="240"/>
        </w:trPr>
        <w:tc>
          <w:tcPr>
            <w:tcW w:w="27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D49570A" w14:textId="51F7E185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5</w:t>
            </w:r>
          </w:p>
        </w:tc>
        <w:tc>
          <w:tcPr>
            <w:tcW w:w="972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83EF6F" w14:textId="56E8F6AC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00002720</w:t>
            </w:r>
          </w:p>
        </w:tc>
        <w:tc>
          <w:tcPr>
            <w:tcW w:w="777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85396F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720E-12</w:t>
            </w:r>
          </w:p>
        </w:tc>
        <w:tc>
          <w:tcPr>
            <w:tcW w:w="870" w:type="pct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01F93570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0</w:t>
            </w:r>
          </w:p>
        </w:tc>
        <w:tc>
          <w:tcPr>
            <w:tcW w:w="116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83C28F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68E-14</w:t>
            </w:r>
          </w:p>
        </w:tc>
        <w:tc>
          <w:tcPr>
            <w:tcW w:w="9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33FF6F8" w14:textId="5340B750" w:rsidR="00B77CE0" w:rsidRPr="00EE4B91" w:rsidRDefault="003C35C4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C35C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633637</w:t>
            </w:r>
          </w:p>
        </w:tc>
      </w:tr>
      <w:tr w:rsidR="00B77CE0" w:rsidRPr="00EE4B91" w14:paraId="61ECF2BF" w14:textId="57F27244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115ECC6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0FF3FB" w14:textId="79F535F9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9865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0FC452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350E-12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2EB32FE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40FEC67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B16834E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0FD7BD38" w14:textId="79B810B0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E3602AC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298697" w14:textId="49E6474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00000000000071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1D3CB4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7,101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AAE83CF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4035B71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5652979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7D7D3863" w14:textId="34F4D269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9783731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82C58A" w14:textId="714BD6D2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00000000000029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E121D0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904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0DB0ADE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E3CCC79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F38DC9D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769E7C1A" w14:textId="33743E0A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2BDB1F4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E926AD" w14:textId="2F3BB5F9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99962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7D864D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801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8960E71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FB4D00E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D7CD8A8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0749BE23" w14:textId="09906267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DC8BC47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0BFB8A" w14:textId="229CC4F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0000000000194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BDADFC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940E-12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6C84FA6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DA4687F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31BB3D5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4AC23748" w14:textId="58CE9E83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824A336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0FEAB4" w14:textId="07F4C9EE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967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ABD8C1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300E-12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FA72407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A1DF80F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9A3E0E9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1996D708" w14:textId="6EF8028A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FB6F2D7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CFAB36" w14:textId="1AE4C34E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00000000000123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E7F93B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229E-12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2511245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B369FA2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B86554E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450E90AE" w14:textId="2B835DD7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441182D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C404D4" w14:textId="14C61BC4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9942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FA1853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809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18403CB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0923BD7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9B3C60A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2FAA6DA" w14:textId="30C14BAB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31566F9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D145E4" w14:textId="6FEE925C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0000000000002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731E23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007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057E42E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6D98CC9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280B764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18281C20" w14:textId="1F0829C2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B47AB3A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DFDD00" w14:textId="60602C6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996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2E20BD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7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3AAE767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E7C0DBF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736B453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2F0A0A4B" w14:textId="28B08B27" w:rsidTr="003C35C4">
        <w:trPr>
          <w:trHeight w:val="255"/>
        </w:trPr>
        <w:tc>
          <w:tcPr>
            <w:tcW w:w="27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8FA3F5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5CBB2E4" w14:textId="2BC971C1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998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9AC8AC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07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7111AEC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6427833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17D71716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102A851E" w14:textId="319D5825" w:rsidTr="003C35C4">
        <w:trPr>
          <w:trHeight w:val="240"/>
        </w:trPr>
        <w:tc>
          <w:tcPr>
            <w:tcW w:w="278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4424B32E" w14:textId="2D939BEF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6</w:t>
            </w: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39BEA2" w14:textId="158048D3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0000287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530918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870E-12</w:t>
            </w:r>
          </w:p>
        </w:tc>
        <w:tc>
          <w:tcPr>
            <w:tcW w:w="870" w:type="pct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90B90E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1</w:t>
            </w:r>
          </w:p>
        </w:tc>
        <w:tc>
          <w:tcPr>
            <w:tcW w:w="1165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183808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8E-14</w:t>
            </w:r>
          </w:p>
        </w:tc>
        <w:tc>
          <w:tcPr>
            <w:tcW w:w="938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7C4B6345" w14:textId="0174EC19" w:rsidR="00B77CE0" w:rsidRPr="00EE4B91" w:rsidRDefault="003C35C4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C35C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277455</w:t>
            </w:r>
          </w:p>
        </w:tc>
      </w:tr>
      <w:tr w:rsidR="00B77CE0" w:rsidRPr="00EE4B91" w14:paraId="1BFA656A" w14:textId="732C5A7B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44BB17A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418D31" w14:textId="5DB96FD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9869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D25A9B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310E-12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3EAC2ED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044D709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79809D0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26849F80" w14:textId="6EBD1E0B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0535A10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1151C5" w14:textId="7A875F3D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00000000000067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7AF098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6,701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E6CE523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29F5B76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8366FA6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11681D7" w14:textId="0B6623A0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57CF35E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E7BEFA" w14:textId="3E6F54A0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0000000000004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964F9D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997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A792F3A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6157AD7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8716F50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85A7BB6" w14:textId="62C8471F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98DD7EB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7FF8FC" w14:textId="4E467373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99947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7FBA42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302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619403C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1C1F17F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85D6227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4CB2024E" w14:textId="718B4F9A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DD0F4CE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48E881" w14:textId="31FA047A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0000000000202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0C9293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020E-12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75FF907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7E16379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879B432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9BFA57F" w14:textId="40028F59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599B067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0F5302" w14:textId="5FE0D4E5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9676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F06A6A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240E-12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42F338F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1D9C0A1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D42111D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5902E6AB" w14:textId="2A975FD3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D14981D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3CDE23" w14:textId="7076DFB5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00000000000113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22DF39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130E-12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EDA66F3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BAC3891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C43F6C6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21517895" w14:textId="265ECA98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115406F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581FB6" w14:textId="5BEFBE6D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994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C5710B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04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B8E8A5C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65EE3AF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D8EF9B2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4678BD68" w14:textId="110DD84A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CF2C205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8BB4F5" w14:textId="3B1CB0E2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0000000000001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AA0A20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,948E-14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D532F6A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B4EBB6A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B2F5251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70AAEED9" w14:textId="4175D98C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4A3F115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0707D7" w14:textId="53702736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996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C47A68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7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D989D34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2D3C149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127ADD1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189437F8" w14:textId="4A442296" w:rsidTr="003C35C4">
        <w:trPr>
          <w:trHeight w:val="255"/>
        </w:trPr>
        <w:tc>
          <w:tcPr>
            <w:tcW w:w="278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EF74C0A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99F929" w14:textId="777BD91C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999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F87D52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48E-14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8ECB46A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BD229A4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2EFB168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5EA9416" w14:textId="30759F40" w:rsidTr="003C35C4">
        <w:trPr>
          <w:trHeight w:val="240"/>
        </w:trPr>
        <w:tc>
          <w:tcPr>
            <w:tcW w:w="27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62887C5" w14:textId="12D1F9E4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7</w:t>
            </w:r>
          </w:p>
        </w:tc>
        <w:tc>
          <w:tcPr>
            <w:tcW w:w="972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33F233" w14:textId="2504D684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00002650</w:t>
            </w:r>
          </w:p>
        </w:tc>
        <w:tc>
          <w:tcPr>
            <w:tcW w:w="777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DF3E7C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650E-12</w:t>
            </w:r>
          </w:p>
        </w:tc>
        <w:tc>
          <w:tcPr>
            <w:tcW w:w="870" w:type="pct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176CD81E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7</w:t>
            </w:r>
          </w:p>
        </w:tc>
        <w:tc>
          <w:tcPr>
            <w:tcW w:w="116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ABABCC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54E-14</w:t>
            </w:r>
          </w:p>
        </w:tc>
        <w:tc>
          <w:tcPr>
            <w:tcW w:w="9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B6B2422" w14:textId="0763215F" w:rsidR="00B77CE0" w:rsidRPr="00EE4B91" w:rsidRDefault="003C35C4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C35C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17268</w:t>
            </w:r>
          </w:p>
        </w:tc>
      </w:tr>
      <w:tr w:rsidR="00B77CE0" w:rsidRPr="00EE4B91" w14:paraId="08B83852" w14:textId="4855E393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D7130F4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400E2B" w14:textId="192072A8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9887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6C8353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30E-12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CF7032A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B41070B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2085339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02E17813" w14:textId="346D7CDC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15F63E0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555711" w14:textId="548C85F9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00000000000059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F9E045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5,902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F1DA0A3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EA88ACB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75BE4E1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04645E99" w14:textId="4B68673A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5D0AEB6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C81AB7" w14:textId="4D62DE21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00000000000053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B59F98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5,302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BB87524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E72C7B6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F4CED97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A7EA620" w14:textId="4543ABAC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2B2D266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8DC004" w14:textId="79036FE6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99939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0C2846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102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37208ED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8CD63E9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01DBC07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56CE1A77" w14:textId="1FC32A84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0EA75A1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B81A94" w14:textId="622503EA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0000000000182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E06A66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820E-12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85E7B3D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BAA7EC4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D42D8DB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2EABA551" w14:textId="2886074D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9C02063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DA2B69" w14:textId="374FD6BD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9721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C02F5D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790E-12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6E5E2EB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C3F2CEF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8D2E239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7B056425" w14:textId="0D3D88F7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E76F179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F1DBC3" w14:textId="1C69F7C6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00000000000092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887852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,202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47CA945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D76A0D8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CBC208F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7BE52CED" w14:textId="2839C39A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C68A48A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DFCC04" w14:textId="16BE7E3E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9948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A27092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205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EC576F1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870D696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B11A085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3DC571B0" w14:textId="7E47E348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E9AEF44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F98AA4" w14:textId="361E6821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0000000000001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4889DE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,948E-14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2DE171C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D298AF9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6E7409C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4549806A" w14:textId="10A67977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9A78893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A730E5" w14:textId="1D981BC0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996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0BB7BA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7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B94420B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1B69A48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D8E8712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4BE9D106" w14:textId="3FE0AA43" w:rsidTr="003C35C4">
        <w:trPr>
          <w:trHeight w:val="255"/>
        </w:trPr>
        <w:tc>
          <w:tcPr>
            <w:tcW w:w="27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4821A9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FD04E8E" w14:textId="50A371C8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999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627493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48E-14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D1F2730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F2F129B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28F09552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D186A65" w14:textId="309D417B" w:rsidTr="003C35C4">
        <w:trPr>
          <w:trHeight w:val="240"/>
        </w:trPr>
        <w:tc>
          <w:tcPr>
            <w:tcW w:w="278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699C56C9" w14:textId="1C6C600B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77</w:t>
            </w: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04B1D0" w14:textId="20164BBD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0000164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266237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640E-12</w:t>
            </w:r>
          </w:p>
        </w:tc>
        <w:tc>
          <w:tcPr>
            <w:tcW w:w="870" w:type="pct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928FCE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9</w:t>
            </w:r>
          </w:p>
        </w:tc>
        <w:tc>
          <w:tcPr>
            <w:tcW w:w="1165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A391AD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79E-14</w:t>
            </w:r>
          </w:p>
        </w:tc>
        <w:tc>
          <w:tcPr>
            <w:tcW w:w="938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1BE5EB98" w14:textId="62F88EE2" w:rsidR="00B77CE0" w:rsidRPr="00EE4B91" w:rsidRDefault="003C35C4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C35C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59493</w:t>
            </w:r>
          </w:p>
        </w:tc>
      </w:tr>
      <w:tr w:rsidR="00B77CE0" w:rsidRPr="00EE4B91" w14:paraId="18A486F4" w14:textId="5E8BECE0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F190216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B688A5" w14:textId="30632BD9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9923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A507C4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701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327E4A4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C7B1368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90B323B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26250A3" w14:textId="7D92C7A3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97308B2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D9F004" w14:textId="7D68A13A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00000000000041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D9BE32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4,099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D6237A3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BFD6041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301BFFD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5670C3C0" w14:textId="752F057A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C6A199F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BC71CD" w14:textId="7D1FDDBF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0000000000005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66B798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5,000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79DE7E8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FD69722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7F21ED9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0072F93C" w14:textId="0E962940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12CDF0B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1272C5" w14:textId="4B9FB655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99964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C9B720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597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2830C01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8708A36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1B93B7E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24FAB457" w14:textId="2A2C0FF1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4B03756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D02E70" w14:textId="53F762F4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0000000000107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926F02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070E-12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2B96962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E0C9D48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76C48BE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3BF0FDE9" w14:textId="102FAA12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514B34F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E537A3" w14:textId="0283FBEB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9832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942D60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80E-12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39D8874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D88960B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F9C308F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7BBA5F06" w14:textId="75FFA461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17585BA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49AC49" w14:textId="4571A054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00000000000054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6341CA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5,400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ADFB0FC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2957BC7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B52138C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12498306" w14:textId="46C4DADE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4D4B258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DC724D" w14:textId="02A24C7E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9976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19B709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398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88F9D8D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89BF66C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90D5DFA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11EBD1B3" w14:textId="60DB05CD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53AD183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344556" w14:textId="3FB5593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0000000000000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54CB02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E+00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0FCF29B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2F3E6D8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D7A7C56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7652013B" w14:textId="6F00DA89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F7BCC0F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D882CA" w14:textId="60D93729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996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1E5326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7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D68DBDA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AC72E8F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ECCBE2C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733D6E47" w14:textId="5FA84FF6" w:rsidTr="003C35C4">
        <w:trPr>
          <w:trHeight w:val="255"/>
        </w:trPr>
        <w:tc>
          <w:tcPr>
            <w:tcW w:w="278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51264D4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063A2E" w14:textId="357FC0BC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999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F2D964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48E-14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F8AB3A2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71A33AD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7107020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18DA2173" w14:textId="2CAA5AB6" w:rsidTr="003C35C4">
        <w:trPr>
          <w:trHeight w:val="240"/>
        </w:trPr>
        <w:tc>
          <w:tcPr>
            <w:tcW w:w="27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53B2BCF" w14:textId="04AD530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78</w:t>
            </w:r>
          </w:p>
        </w:tc>
        <w:tc>
          <w:tcPr>
            <w:tcW w:w="972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BC925B" w14:textId="210228DD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00001290</w:t>
            </w:r>
          </w:p>
        </w:tc>
        <w:tc>
          <w:tcPr>
            <w:tcW w:w="777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476A93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290E-12</w:t>
            </w:r>
          </w:p>
        </w:tc>
        <w:tc>
          <w:tcPr>
            <w:tcW w:w="870" w:type="pct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5DD0681C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8</w:t>
            </w:r>
          </w:p>
        </w:tc>
        <w:tc>
          <w:tcPr>
            <w:tcW w:w="116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36EACB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53E-14</w:t>
            </w:r>
          </w:p>
        </w:tc>
        <w:tc>
          <w:tcPr>
            <w:tcW w:w="9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E66BEDA" w14:textId="11577527" w:rsidR="00B77CE0" w:rsidRPr="00EE4B91" w:rsidRDefault="003C35C4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C35C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08260</w:t>
            </w:r>
          </w:p>
        </w:tc>
      </w:tr>
      <w:tr w:rsidR="00B77CE0" w:rsidRPr="00EE4B91" w14:paraId="7A15D3CA" w14:textId="66B476A7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B2F841B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41F8FF" w14:textId="26051D5D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9936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F9F54D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399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4445A53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D49FA57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438CD1E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2744D0DB" w14:textId="0221D9AF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E9E7DDF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6AD3B6" w14:textId="2DFDBA02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00000000000034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48B32D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402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B0E98D1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A09711B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7A8C39F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10EA1E1" w14:textId="50659BAE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948F04E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0D364E" w14:textId="17781FF4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00000000000043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E91286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4,299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F785D64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7A3C6CD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51248C9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1DF96C86" w14:textId="097F3A6A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D0D6995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6514E0" w14:textId="0B30C554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99976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DE8A94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398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57701E5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1907587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0F09D7E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46DB821D" w14:textId="59D6D253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5253CCE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C5182B" w14:textId="7CEAF1CD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0000000000082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3CCD2D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8,198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F98053C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60DB4BD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14F9531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0D52F75D" w14:textId="051B46E1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EC1C1FB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1B6900" w14:textId="4C9AA82A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9868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98165E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320E-12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19EE73E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81A2039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27AE38F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0767FB29" w14:textId="3F7892CE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D090090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E8574B" w14:textId="774EA35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00000000000042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69AE09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4,192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F468EA5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0DB480D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FA4C8F9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3D3A1E16" w14:textId="3FBEC4A9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5D3EA80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1AFE9B" w14:textId="2987B176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9985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A64851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492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7311442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0E2F0BC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48B56D2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3291E271" w14:textId="408E7E72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5958BD2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A0F7E6" w14:textId="541C8424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0000000000000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531E74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E+00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2C41133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6D488D3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595B22F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3D4C1D39" w14:textId="4AE17596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A6CB2AD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A8D016" w14:textId="3DE9E45B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997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4396F5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002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0033356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5D52728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668E464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A9702AC" w14:textId="410EB58E" w:rsidTr="003C35C4">
        <w:trPr>
          <w:trHeight w:val="255"/>
        </w:trPr>
        <w:tc>
          <w:tcPr>
            <w:tcW w:w="27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0793CA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C09D891" w14:textId="4961EB63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999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C609BF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48E-14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8709A6A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2E08690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6C57F1A2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59ECCEB" w14:textId="04DDC705" w:rsidTr="003C35C4">
        <w:trPr>
          <w:trHeight w:val="240"/>
        </w:trPr>
        <w:tc>
          <w:tcPr>
            <w:tcW w:w="278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4AEA605D" w14:textId="0856DC88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79</w:t>
            </w: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4E81D0" w14:textId="506C05CA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0000167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D6CFAB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670E-12</w:t>
            </w:r>
          </w:p>
        </w:tc>
        <w:tc>
          <w:tcPr>
            <w:tcW w:w="870" w:type="pct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E9BB6C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6</w:t>
            </w:r>
          </w:p>
        </w:tc>
        <w:tc>
          <w:tcPr>
            <w:tcW w:w="1165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C7F214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41E-14</w:t>
            </w:r>
          </w:p>
        </w:tc>
        <w:tc>
          <w:tcPr>
            <w:tcW w:w="938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4B28C556" w14:textId="778BCEDA" w:rsidR="00B77CE0" w:rsidRPr="00EE4B91" w:rsidRDefault="003C35C4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C35C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511881</w:t>
            </w:r>
          </w:p>
        </w:tc>
      </w:tr>
      <w:tr w:rsidR="00B77CE0" w:rsidRPr="00EE4B91" w14:paraId="0C4CA5BF" w14:textId="762748C2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A0B203E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28438B" w14:textId="7EC3B8EC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989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B3DBC0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00E-12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E022DB1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49FAA14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C1F367B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08BC77A" w14:textId="3479FE33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638A5AF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7F5A1D" w14:textId="74AD110B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00000000000068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B1008B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6,799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C6ED7FE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3612316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719CB7C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08F155DD" w14:textId="43A02F89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DFEF228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706DE8" w14:textId="29D0DC00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00000000000082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354E47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8,198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108A9F9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46D876D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34C6C4A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75ECF672" w14:textId="55E344B3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D97EDB1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77BD07" w14:textId="015FC753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99976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9B82CB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398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9F58A01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BBBFD2F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ACF5D93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5347E2F7" w14:textId="50457C03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4F164A7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B775B7" w14:textId="73EFAD21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0000000000096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2BC285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,601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CD26EBD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FEF1D68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4B34DFE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71353C1C" w14:textId="3DC3C704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CF3E029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DB02D0" w14:textId="267B736A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9811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079A4F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890E-12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6B7C41B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2EB1FF1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AB6B1B5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5AF8C6A2" w14:textId="6DCC2AA4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BCED643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4FFD07" w14:textId="5BA3946A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00000000000068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AABCF2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6,803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E1F9417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C80F9B7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C8CD721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173F0ECB" w14:textId="5225E913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9562AC4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E916F0" w14:textId="5E2DF098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9989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219FBF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01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DFA42D2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4E2435D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36B60D0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3C707579" w14:textId="196DB60D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4F46D23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274A93" w14:textId="3049FA0A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99992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64D886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4E-14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ED34E77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B761781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0EDC3D3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7290FE7" w14:textId="5C7E4AD8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7F890AC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5772FB" w14:textId="1E4C7178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994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E2E0B9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04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4D3F55E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2790106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40A2E76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1039C202" w14:textId="45A55795" w:rsidTr="003C35C4">
        <w:trPr>
          <w:trHeight w:val="255"/>
        </w:trPr>
        <w:tc>
          <w:tcPr>
            <w:tcW w:w="278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F61E0F1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54111F" w14:textId="0BC06ECB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999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21A3F0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48E-14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E9AE136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6BEC934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31DCC90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3B8AFDF8" w14:textId="593D9D8F" w:rsidTr="003C35C4">
        <w:trPr>
          <w:trHeight w:val="240"/>
        </w:trPr>
        <w:tc>
          <w:tcPr>
            <w:tcW w:w="27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6584E0C" w14:textId="07570E99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80</w:t>
            </w:r>
          </w:p>
        </w:tc>
        <w:tc>
          <w:tcPr>
            <w:tcW w:w="972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D492C8" w14:textId="3C8C4A0E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00000750</w:t>
            </w:r>
          </w:p>
        </w:tc>
        <w:tc>
          <w:tcPr>
            <w:tcW w:w="777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0FC426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7,501E-13</w:t>
            </w:r>
          </w:p>
        </w:tc>
        <w:tc>
          <w:tcPr>
            <w:tcW w:w="870" w:type="pct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77E48FD6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5</w:t>
            </w:r>
          </w:p>
        </w:tc>
        <w:tc>
          <w:tcPr>
            <w:tcW w:w="116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6F0121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63E-14</w:t>
            </w:r>
          </w:p>
        </w:tc>
        <w:tc>
          <w:tcPr>
            <w:tcW w:w="9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BD24A7F" w14:textId="1DE937E6" w:rsidR="00B77CE0" w:rsidRPr="00EE4B91" w:rsidRDefault="003C35C4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C35C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34839</w:t>
            </w:r>
          </w:p>
        </w:tc>
      </w:tr>
      <w:tr w:rsidR="00B77CE0" w:rsidRPr="00EE4B91" w14:paraId="7EC6F2DC" w14:textId="3D80B1EB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63BD8A4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3DE8A9" w14:textId="778979D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9915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1385DF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500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00373C1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F7CB8B6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D365EAA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29C4996" w14:textId="79DA4E83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8511B3B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5FCC79" w14:textId="4EFE99C2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00000000000055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33FCD2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5,498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C76ED57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97BEF68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702DE9E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5D2D945F" w14:textId="542323F2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979BC7A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BFF369" w14:textId="585339C8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00000000000065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E9B68B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6,501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70CE390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482E8E5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326DEDE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121BA0C8" w14:textId="6540D053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BCB8A2B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A1F207" w14:textId="2AD5F04E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00000000000013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CED780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297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52E24FE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64DCF6F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284ECA7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179C8D9" w14:textId="407776BE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895C056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F3C8C3" w14:textId="380B4B68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0000000000031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69ABD8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100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FF2507E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E06AF23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2133A15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3EF1EE9F" w14:textId="76A8070D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3079214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1B25D8" w14:textId="758C8555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9897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87905B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30E-12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FB9D870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7B1114F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7236C3E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5AD6FC6E" w14:textId="14FC5D5E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B018B51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5C2B51" w14:textId="08CC5B1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0000000000004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F6AF4D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997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6AFCD88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16C827F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096A6A2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5CCC6BD6" w14:textId="1E835345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2E1ED27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9EEDF1" w14:textId="7F9E1E6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00000000000014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1AF231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403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4CA321F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BF18D73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F1E3D4F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296AB2DE" w14:textId="3622BEDD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CD038AB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51E2A3" w14:textId="00638DE3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99984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703E4A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599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E1263C3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28A299A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E0102D8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9C5C8D5" w14:textId="37D6FB26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1B8BC4D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5CB1C8" w14:textId="69A4AA16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995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1D3C44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2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49DEB39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955C079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D6DC32F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2C21D1D3" w14:textId="06E5CEE0" w:rsidTr="003C35C4">
        <w:trPr>
          <w:trHeight w:val="255"/>
        </w:trPr>
        <w:tc>
          <w:tcPr>
            <w:tcW w:w="27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19012D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3B67C5A" w14:textId="318C4481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998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CD74E4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07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70A33C1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D7066BB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393E10F6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08F70136" w14:textId="1D1D7FF1" w:rsidTr="003C35C4">
        <w:trPr>
          <w:trHeight w:val="240"/>
        </w:trPr>
        <w:tc>
          <w:tcPr>
            <w:tcW w:w="278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1B7A201A" w14:textId="31D7B81C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0</w:t>
            </w: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7B66D8" w14:textId="6A199211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9899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25221F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10E-12</w:t>
            </w:r>
          </w:p>
        </w:tc>
        <w:tc>
          <w:tcPr>
            <w:tcW w:w="870" w:type="pct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9AB4D6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0</w:t>
            </w:r>
          </w:p>
        </w:tc>
        <w:tc>
          <w:tcPr>
            <w:tcW w:w="1165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184AB6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37E-14</w:t>
            </w:r>
          </w:p>
        </w:tc>
        <w:tc>
          <w:tcPr>
            <w:tcW w:w="938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0FC1FA79" w14:textId="74DFE86F" w:rsidR="00B77CE0" w:rsidRPr="00EE4B91" w:rsidRDefault="003C35C4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C35C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94722</w:t>
            </w:r>
          </w:p>
        </w:tc>
      </w:tr>
      <w:tr w:rsidR="00B77CE0" w:rsidRPr="00EE4B91" w14:paraId="450013D5" w14:textId="1FB2B718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7133BD4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F626F9" w14:textId="57CF024B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0000000000024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41D455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398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47B8B5B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29E1107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626E3F8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0DAB702C" w14:textId="3D04692D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8864C8A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05A780" w14:textId="4C59725A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00000000000001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F79A2B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021E-14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3E20DBB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2359BEB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D43B325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37755A12" w14:textId="593C7D70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FFA0AF5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FB0DBF" w14:textId="64AA6726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99977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4B0FFC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300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0B107D9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286C661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0A51A37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02AAE8AB" w14:textId="58EB725E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5EE4FDA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0D2E7F" w14:textId="6481D0C8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00000000000018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BD7C55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803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0577336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5EBD082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B8F5771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29F620B1" w14:textId="251A6072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4F86C1F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AC88A3" w14:textId="4772DB7F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99928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02CEFB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203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DCB1DAC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43E0297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FF2B972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0551ADC7" w14:textId="1DC147EC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F981D87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50E4DD" w14:textId="79D94633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00000000000072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68E5D3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7,203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745ACF0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7085280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AF0E5CE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BC60934" w14:textId="26ACC4BD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0F996A1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846464" w14:textId="4CAE8B10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9999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0C138A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4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5566C5A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F877CA7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D044347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13EDCABB" w14:textId="3795D29C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9F6968B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5BF75E" w14:textId="7CD5DA41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00000000000011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2DA525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101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82547AC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93B530D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9BD8005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09B2A12E" w14:textId="45E4EF05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1CE1689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871378" w14:textId="5E70D56F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99996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02AA86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086E-14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A54BEE8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02C973C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AB27D49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7BB50493" w14:textId="2C7D5DFF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06532A5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DE2706" w14:textId="34290482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999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8BC554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48E-14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21E118B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693B5DF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08BB881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4C880C70" w14:textId="6B3227E5" w:rsidTr="003C35C4">
        <w:trPr>
          <w:trHeight w:val="255"/>
        </w:trPr>
        <w:tc>
          <w:tcPr>
            <w:tcW w:w="278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1E9F1D5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7D8711" w14:textId="7977CFA6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2,0000000000000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B38731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E+00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E5651D8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08EACCE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E315FC5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1A376C69" w14:textId="4733F1D7" w:rsidTr="003C35C4">
        <w:trPr>
          <w:trHeight w:val="240"/>
        </w:trPr>
        <w:tc>
          <w:tcPr>
            <w:tcW w:w="27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7265505" w14:textId="3BBECA50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4</w:t>
            </w:r>
          </w:p>
        </w:tc>
        <w:tc>
          <w:tcPr>
            <w:tcW w:w="972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5207F8" w14:textId="58DC6D02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99923</w:t>
            </w:r>
          </w:p>
        </w:tc>
        <w:tc>
          <w:tcPr>
            <w:tcW w:w="777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08826B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705E-14</w:t>
            </w:r>
          </w:p>
        </w:tc>
        <w:tc>
          <w:tcPr>
            <w:tcW w:w="870" w:type="pct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59802E18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8</w:t>
            </w:r>
          </w:p>
        </w:tc>
        <w:tc>
          <w:tcPr>
            <w:tcW w:w="116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7525CA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82E-14</w:t>
            </w:r>
          </w:p>
        </w:tc>
        <w:tc>
          <w:tcPr>
            <w:tcW w:w="9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ED1A6E3" w14:textId="7290F2F5" w:rsidR="00B77CE0" w:rsidRPr="00EE4B91" w:rsidRDefault="003C35C4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C35C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481761</w:t>
            </w:r>
          </w:p>
        </w:tc>
      </w:tr>
      <w:tr w:rsidR="00B77CE0" w:rsidRPr="00EE4B91" w14:paraId="4183687F" w14:textId="3BFC2DE1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D9437EE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46AA32" w14:textId="379389CA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9984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FC26E4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01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46CD3CB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E05D9D9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478DB4A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0A4B5C49" w14:textId="3B819BD2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D5069E5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4CA3FB" w14:textId="22B4BA2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0000000000000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3BB7D7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E+00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A087CE9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2ACCD44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6439D61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5C07DDB6" w14:textId="1AF98721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6259E9E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2000F0" w14:textId="28AD0739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0000000000000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D0B54D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E+00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7C83B11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78ECAD4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1C1BE40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7DE700A0" w14:textId="30AC7F1C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8BA7236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D17FE3" w14:textId="01A5AEFF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00000000000033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23E91A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304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0B268C8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76A8E6E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4951156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72B175C7" w14:textId="45C70AFA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BCE2C05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100532" w14:textId="7C364EEB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99991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A4076F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71E-14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EBE16F9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D842CA5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FFCE086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53F490D4" w14:textId="233E6E5E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52E8880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004A35" w14:textId="71DC6B3C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00000000000005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2B90EC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4,974E-14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5637405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366A5D4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D1CBF07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3F755C89" w14:textId="42D92FD5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9E93645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64F48C" w14:textId="2BDB7A0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9999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068F68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4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AB83584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7E9CD49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10CD260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522B1BD" w14:textId="03EF781B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364C410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6BC6A5" w14:textId="7A891D9C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00000000000015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B05760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492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914B086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9C4FCCB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4DF6560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8B111A2" w14:textId="5940C4E0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05CA280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099020" w14:textId="71B5DC89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99997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EB0E1E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020E-14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0895D5A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0CF3856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4CDBDA3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9F449CA" w14:textId="03F0DE26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172D315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FE5E3F" w14:textId="1C588EF8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0000000000000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729465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E+00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EB3A3C1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C9E24BD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A8719AB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3C6213FB" w14:textId="3BF08200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E5F2BF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BBFB022" w14:textId="7A81F625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998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D4FBD0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07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CCD573D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C98C8F3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14B7FB6A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42F4563F" w14:textId="7134DAEF" w:rsidTr="003C35C4">
        <w:trPr>
          <w:trHeight w:val="240"/>
        </w:trPr>
        <w:tc>
          <w:tcPr>
            <w:tcW w:w="278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57BEB4D4" w14:textId="2164251F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5</w:t>
            </w: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19A547D9" w14:textId="5AFEB536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0000028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74C20421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800E-13</w:t>
            </w:r>
          </w:p>
        </w:tc>
        <w:tc>
          <w:tcPr>
            <w:tcW w:w="870" w:type="pct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FFF2CC" w:themeFill="accent4" w:themeFillTint="33"/>
            <w:noWrap/>
            <w:vAlign w:val="center"/>
            <w:hideMark/>
          </w:tcPr>
          <w:p w14:paraId="52255DF3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7</w:t>
            </w:r>
          </w:p>
        </w:tc>
        <w:tc>
          <w:tcPr>
            <w:tcW w:w="1165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center"/>
            <w:hideMark/>
          </w:tcPr>
          <w:p w14:paraId="7E9205C5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42E-14</w:t>
            </w:r>
          </w:p>
        </w:tc>
        <w:tc>
          <w:tcPr>
            <w:tcW w:w="938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3C00354" w14:textId="256FBC37" w:rsidR="00B77CE0" w:rsidRPr="00EE4B91" w:rsidRDefault="003C35C4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C35C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532124</w:t>
            </w:r>
          </w:p>
        </w:tc>
      </w:tr>
      <w:tr w:rsidR="00B77CE0" w:rsidRPr="00EE4B91" w14:paraId="4D63210A" w14:textId="484C74C6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4EC6EE8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329D7625" w14:textId="18590A71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9965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5DCA3950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499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3205A408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1D7284F3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38289FCE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750EDB7B" w14:textId="09876D71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38BA16B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6EF75066" w14:textId="2EC2581C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99988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20D45C1B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99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0DDE45D0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2328F369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2B7E4618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344B00A7" w14:textId="2653C97B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490199B3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560703CE" w14:textId="4D5169E8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0000000000000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6629D511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E+00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6DDFE835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41DC1CD5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77654773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3E3C3C94" w14:textId="037309D5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01674992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3C64E860" w14:textId="322E5A5A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00000000000064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06337F53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6,404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00A83B78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50FE136E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6F4CD803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350AB987" w14:textId="7207EEA9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6792120F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27ECC200" w14:textId="1D482FBE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0000000000016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40DB315F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599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3401EC45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48D1D5FA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355BC819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0B19AF5E" w14:textId="1D1846EB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486BAFB4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777C447C" w14:textId="718C45AF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999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755C3E15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4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6EC6A157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55286E3B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4765650F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BF1DC98" w14:textId="17E2D96D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51032711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73696C22" w14:textId="7913A725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99974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2E663D07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602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234005F1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6A30C491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74BBF06E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7AD23289" w14:textId="690390E3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44E52BE5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38A89EF7" w14:textId="5B575F9E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00000000000024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37E74B5D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398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3F42FC43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07D46924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48DA4814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3A918876" w14:textId="790C0B84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5AB0617D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6CE9B544" w14:textId="000A2D58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0000000000000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5CDBE983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E+00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7B9A3182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656A5025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5E22C881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3B9FBA9A" w14:textId="7772D8F2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70F1D0FB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7C2CFBB8" w14:textId="690637BE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0000000000002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64C1AE6A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007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754CF9FD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251F44D1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0BF9C530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7C0ED5C0" w14:textId="080E6CED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60A409E4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79C67404" w14:textId="320F5AFE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995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4D5DC7FF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2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21CE55EF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03C37291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2C757333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92EB853" w14:textId="30D140B9" w:rsidTr="003C35C4">
        <w:trPr>
          <w:trHeight w:val="240"/>
        </w:trPr>
        <w:tc>
          <w:tcPr>
            <w:tcW w:w="27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29BB85DA" w14:textId="19F0E9BC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</w:t>
            </w:r>
          </w:p>
        </w:tc>
        <w:tc>
          <w:tcPr>
            <w:tcW w:w="972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602B25FA" w14:textId="51453ED1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99835</w:t>
            </w:r>
          </w:p>
        </w:tc>
        <w:tc>
          <w:tcPr>
            <w:tcW w:w="777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725CD224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50E-13</w:t>
            </w:r>
          </w:p>
        </w:tc>
        <w:tc>
          <w:tcPr>
            <w:tcW w:w="870" w:type="pct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noWrap/>
            <w:vAlign w:val="center"/>
            <w:hideMark/>
          </w:tcPr>
          <w:p w14:paraId="6DF6A59D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7</w:t>
            </w:r>
          </w:p>
        </w:tc>
        <w:tc>
          <w:tcPr>
            <w:tcW w:w="116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noWrap/>
            <w:vAlign w:val="center"/>
            <w:hideMark/>
          </w:tcPr>
          <w:p w14:paraId="2A3C5FAA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17E-14</w:t>
            </w:r>
          </w:p>
        </w:tc>
        <w:tc>
          <w:tcPr>
            <w:tcW w:w="9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66ACC0D6" w14:textId="64A72307" w:rsidR="00B77CE0" w:rsidRPr="00EE4B91" w:rsidRDefault="003C35C4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C35C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544727</w:t>
            </w:r>
          </w:p>
        </w:tc>
      </w:tr>
      <w:tr w:rsidR="00B77CE0" w:rsidRPr="00EE4B91" w14:paraId="16ED6673" w14:textId="0C6EC476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2C464E81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40623180" w14:textId="371D9080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997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1211E42E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000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536B62AC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59B52F88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07399DE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35C141B" w14:textId="3DE29990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733F90F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2C800ECA" w14:textId="3D53B73B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00000000000022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47C41A06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198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49272C53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7EDC4550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392A00D4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00105409" w14:textId="1B6EA4DA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08837A5D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5E7C4E5C" w14:textId="2739D4EF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00000000000036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61D7179B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597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13B17CA3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1B073F33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7EB6FEE2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2A70C670" w14:textId="4D5D0D13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2EBE7774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0D747BD8" w14:textId="5A1BF98E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00000000000017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48BFC524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696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7FFADBFF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55D6BF2B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05CB7E2D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71D3C24E" w14:textId="6AB449E1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08B5D6A2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43798D28" w14:textId="38B57CEC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99983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29290289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96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255314CB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7F516D1C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21832C29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3B421C37" w14:textId="4041D831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32987503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63D22358" w14:textId="27D8D2BC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9976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0FA2CE4C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398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73D0FF97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33EA36B9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390FAB97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0709EF05" w14:textId="293686E4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77430498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72414EFB" w14:textId="18DC6F22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00000000000009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4E7FEDB1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,059E-14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1CCE788B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37F32CC9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2BE193CC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BC4D1F9" w14:textId="07EFD114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5CD736FB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232337AF" w14:textId="2A246D2C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00000000000017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191BF624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705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60BE7414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05781B88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634A92F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59B328AF" w14:textId="7D4B3D66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0FD54B76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78B825AE" w14:textId="1CE50E13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99992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4B8A7786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4E-14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1A183E80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2F2280C7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4A7F5D47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1B60C2DD" w14:textId="132A43F0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55274BE3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492CABF9" w14:textId="7F438C0A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997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51CE4699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002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71773EEF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06B6517C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577D0B2E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7966AF25" w14:textId="7322B801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45AA8FB8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6A205054" w14:textId="54EF2FA5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998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74B6A19F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07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1D633B50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02E72AEE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5F9E578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0FD3EC58" w14:textId="2EE4DDAC" w:rsidTr="003C35C4">
        <w:trPr>
          <w:trHeight w:val="240"/>
        </w:trPr>
        <w:tc>
          <w:tcPr>
            <w:tcW w:w="278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4A35D8E8" w14:textId="4A43921C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3</w:t>
            </w: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735A119B" w14:textId="61058521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0000036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61625F1E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599E-13</w:t>
            </w:r>
          </w:p>
        </w:tc>
        <w:tc>
          <w:tcPr>
            <w:tcW w:w="870" w:type="pct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FFF2CC" w:themeFill="accent4" w:themeFillTint="33"/>
            <w:noWrap/>
            <w:vAlign w:val="center"/>
            <w:hideMark/>
          </w:tcPr>
          <w:p w14:paraId="15E7ECD3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7</w:t>
            </w:r>
          </w:p>
        </w:tc>
        <w:tc>
          <w:tcPr>
            <w:tcW w:w="1165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center"/>
            <w:hideMark/>
          </w:tcPr>
          <w:p w14:paraId="7D7515D8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59E-14</w:t>
            </w:r>
          </w:p>
        </w:tc>
        <w:tc>
          <w:tcPr>
            <w:tcW w:w="938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D18E85A" w14:textId="44189144" w:rsidR="00B77CE0" w:rsidRPr="00EE4B91" w:rsidRDefault="003C35C4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C35C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595526</w:t>
            </w:r>
          </w:p>
        </w:tc>
      </w:tr>
      <w:tr w:rsidR="00B77CE0" w:rsidRPr="00EE4B91" w14:paraId="36DB60BF" w14:textId="5F968881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3B14837A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501E9C99" w14:textId="13E3994E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0000000000041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416A6F00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4,099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2B312F8A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18F98120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2CFFA577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7A838545" w14:textId="667B8F95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564C2D94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191B5B1A" w14:textId="61E8ACA0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99962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4982B482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801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3653C4AE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46AD1ECD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2D4040AA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5C3A5DD3" w14:textId="14FD8510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3D517C13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229CB05D" w14:textId="6B0AF754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99942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7026A2D8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800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1542281D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2609ACE4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5CE67F57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137FFFC4" w14:textId="11B02638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484BF92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462E4DEE" w14:textId="2B951E44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99977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79707AF9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300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6B2AA8A7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5E94F4CB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2DB6DE41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A82B92D" w14:textId="5B792805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38DF3DDD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3083CAE3" w14:textId="0D794A38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000000000003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4B0B2149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002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0508B78D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3A766162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520141CD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0542652F" w14:textId="1546243A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485D54DD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3406E59D" w14:textId="6708F6E2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00000000000035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07A391F4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499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2922EFEB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3C5ADFA4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3EE874E0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2E3B6819" w14:textId="76D88ADD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349D09BE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5F305DF1" w14:textId="7CEE42A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99983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5D90C449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96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15C70747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0F6EF1B5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6C544A27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5A0AD0CD" w14:textId="78AD9C65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00619B4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38155B87" w14:textId="55446413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9972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266518B8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807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0F721A0C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275DF19D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3755D3FD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01B3AF93" w14:textId="72B27024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9B723CE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6BF92E39" w14:textId="4FCFA434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0000000000001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516F342C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,948E-14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32315261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29321746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4285101C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27983ED6" w14:textId="05C7E5E8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74CA0D44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65635764" w14:textId="5743EB44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0000000000003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2F1C91FD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002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76196EA6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48B6CB0B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60CB9FB0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5EE7491F" w14:textId="7EBA1BCB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72C5D460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2CC" w:themeFill="accent4" w:themeFillTint="33"/>
            <w:noWrap/>
            <w:vAlign w:val="bottom"/>
            <w:hideMark/>
          </w:tcPr>
          <w:p w14:paraId="16AF696B" w14:textId="5AAF5819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2,0000000000001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noWrap/>
            <w:vAlign w:val="bottom"/>
            <w:hideMark/>
          </w:tcPr>
          <w:p w14:paraId="626BE0E5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,948E-14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5F9FA5C7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0AA7B56A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44C93A6D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6CA329C" w14:textId="76D32EDA" w:rsidTr="003C35C4">
        <w:trPr>
          <w:trHeight w:val="240"/>
        </w:trPr>
        <w:tc>
          <w:tcPr>
            <w:tcW w:w="27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7170F6E" w14:textId="1D491A95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4</w:t>
            </w:r>
          </w:p>
        </w:tc>
        <w:tc>
          <w:tcPr>
            <w:tcW w:w="972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ED0B24" w14:textId="3A9E8F0A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99661</w:t>
            </w:r>
          </w:p>
        </w:tc>
        <w:tc>
          <w:tcPr>
            <w:tcW w:w="777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D15EF6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390E-13</w:t>
            </w:r>
          </w:p>
        </w:tc>
        <w:tc>
          <w:tcPr>
            <w:tcW w:w="870" w:type="pct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0C34D904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8</w:t>
            </w:r>
          </w:p>
        </w:tc>
        <w:tc>
          <w:tcPr>
            <w:tcW w:w="116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76132B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32E-14</w:t>
            </w:r>
          </w:p>
        </w:tc>
        <w:tc>
          <w:tcPr>
            <w:tcW w:w="9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EB9576F" w14:textId="0E55C4A8" w:rsidR="00B77CE0" w:rsidRPr="00EE4B91" w:rsidRDefault="003C35C4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C35C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35955</w:t>
            </w:r>
          </w:p>
        </w:tc>
      </w:tr>
      <w:tr w:rsidR="00B77CE0" w:rsidRPr="00EE4B91" w14:paraId="44E2441A" w14:textId="475C0914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79C5246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046A47" w14:textId="56889C0B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0000000000001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6E1D4E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021E-14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5670862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CB989A5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0D5103F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DCAE3FC" w14:textId="78DCFB67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A4EFF66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5B6606" w14:textId="4879EE3D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00000000000018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65C015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799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286BF8C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66F1024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0A5994D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0A8DC4DE" w14:textId="7BF6F49D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0EA03C2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992025" w14:textId="3583266A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00000000000011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72DB78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101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D5A74FE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2470B6A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C131C7A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1263D377" w14:textId="14384E76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5B78C81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C62693" w14:textId="65857786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9999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C2E2DD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4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E863616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DD5E94B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F26CC0C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52079F8D" w14:textId="1E6ED7A1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D2E8F35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B44164" w14:textId="65AB2FF6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99974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3D65E8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602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E7B4130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98081FC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D530B37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B356F9E" w14:textId="15E1FAA6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E271B55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80B992" w14:textId="28D86655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00000000000004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5BC53F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997E-14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DAAC600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B7AA5BF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9597897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16DFC043" w14:textId="1873FADF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8A16E7E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07FB6D" w14:textId="2EEDF884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00000000000013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458EB0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297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C7FED26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2B9A445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46BF176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140B6BAA" w14:textId="2C1B1B67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1C76CB2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DF91F9" w14:textId="5ECA3331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00000000000003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EFC9CF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020E-14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91DE78F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B493F3B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6F70899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3209FA85" w14:textId="6E11A8AD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3B970B9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52E1933" w14:textId="35CD9359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99992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897519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4E-14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85E0311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9A88BD9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680DF8C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27FDFC17" w14:textId="090CCA84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E3E0AB3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3DC8F5E" w14:textId="08B47881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998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74D4D3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07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0158E06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5F66143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AC1D676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418715E7" w14:textId="094D42AA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7EC68F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5BCD366" w14:textId="50960285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2,000000000000000</w:t>
            </w:r>
          </w:p>
        </w:tc>
        <w:tc>
          <w:tcPr>
            <w:tcW w:w="77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06D01D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E+00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86ABD21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1E6779A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74032668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34AAE08F" w14:textId="37E55BE4" w:rsidTr="003C35C4">
        <w:trPr>
          <w:trHeight w:val="240"/>
        </w:trPr>
        <w:tc>
          <w:tcPr>
            <w:tcW w:w="278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29B2B125" w14:textId="188D9AE0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0</w:t>
            </w: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601947" w14:textId="56F2C9F2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98715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B6BB3E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285E-12</w:t>
            </w:r>
          </w:p>
        </w:tc>
        <w:tc>
          <w:tcPr>
            <w:tcW w:w="870" w:type="pct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3A1C82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9</w:t>
            </w:r>
          </w:p>
        </w:tc>
        <w:tc>
          <w:tcPr>
            <w:tcW w:w="1165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6458AE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16E-14</w:t>
            </w:r>
          </w:p>
        </w:tc>
        <w:tc>
          <w:tcPr>
            <w:tcW w:w="938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75031A42" w14:textId="0E59C2A1" w:rsidR="00B77CE0" w:rsidRPr="00EE4B91" w:rsidRDefault="003C35C4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C35C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43781</w:t>
            </w:r>
          </w:p>
        </w:tc>
      </w:tr>
      <w:tr w:rsidR="00B77CE0" w:rsidRPr="00EE4B91" w14:paraId="1C476681" w14:textId="13134D6A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3C15135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758B8B" w14:textId="3F06A6CA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9992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7712D0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4E-14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5197BB2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DAB361B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68DA3A9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2DAF1315" w14:textId="62CC8786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4DF652B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341B48" w14:textId="1BF559DA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00000000000078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0790BE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7,798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9489EF8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20750AF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B78068E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1B789C89" w14:textId="26A05E7D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2D0E1E4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7BC760" w14:textId="358B8C89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00000000000061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9C70F0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6,102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7A57077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0D877CC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155A046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1FD977C2" w14:textId="7CF2867A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6099415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19FBEC" w14:textId="6CD43B28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99976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E289DD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398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5CFCA50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F912F8A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F1DE9A2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3864DD63" w14:textId="3998DAAC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713EF00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D410E9" w14:textId="66963DD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99902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99A6C5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797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F9F8B3D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6AD7B6D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809C4D6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50A07A00" w14:textId="69D1231A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C8C7846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8E022C" w14:textId="275CAD56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9999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F61858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770E-15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610B0F3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96130F8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73C82BA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3AD7F8B0" w14:textId="076FCABA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CA0C6CD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753F06" w14:textId="27400B7D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00000000000053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FF87AC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5,294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10497B2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83C42B4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6C0FB0A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5949959A" w14:textId="146B94B0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C607C6D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6C572D" w14:textId="74124D0C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00000000000028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5907A6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807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787753F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2A9DB29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E33E68C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2AD08103" w14:textId="2820750F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2271C09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FD0963" w14:textId="3A8ED0A6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99965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5E1000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499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798C5B7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AE5BEAC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0377F05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0326BC71" w14:textId="6C1089A0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47C29AB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F2103B" w14:textId="2981D138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992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656D7E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4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E264E3E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E9487B3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17CC2C6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04A352CE" w14:textId="3A4913B3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BA82734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17E970" w14:textId="7661B9EF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2,0000000000000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630B83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E+00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2BD764D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9704F6A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08597D7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35BBD30C" w14:textId="401ED677" w:rsidTr="003C35C4">
        <w:trPr>
          <w:trHeight w:val="240"/>
        </w:trPr>
        <w:tc>
          <w:tcPr>
            <w:tcW w:w="27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A22049B" w14:textId="0B7B4790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20</w:t>
            </w:r>
          </w:p>
        </w:tc>
        <w:tc>
          <w:tcPr>
            <w:tcW w:w="972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AC4C48" w14:textId="57282E6E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00000270</w:t>
            </w:r>
          </w:p>
        </w:tc>
        <w:tc>
          <w:tcPr>
            <w:tcW w:w="777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F71669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700E-13</w:t>
            </w:r>
          </w:p>
        </w:tc>
        <w:tc>
          <w:tcPr>
            <w:tcW w:w="870" w:type="pct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26239316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6</w:t>
            </w:r>
          </w:p>
        </w:tc>
        <w:tc>
          <w:tcPr>
            <w:tcW w:w="116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CE7DC5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37E-14</w:t>
            </w:r>
          </w:p>
        </w:tc>
        <w:tc>
          <w:tcPr>
            <w:tcW w:w="9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A167861" w14:textId="13BE1A21" w:rsidR="00B77CE0" w:rsidRPr="00EE4B91" w:rsidRDefault="003C35C4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C35C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827822</w:t>
            </w:r>
          </w:p>
        </w:tc>
      </w:tr>
      <w:tr w:rsidR="00B77CE0" w:rsidRPr="00EE4B91" w14:paraId="4C81C65D" w14:textId="4B1529AF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DDDA1DA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9C3D18" w14:textId="3CFE8619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0000000000029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E06B01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900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975E26C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A7C4577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5ECEF93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5A51F1E2" w14:textId="6DAF9B70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BC06143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A3B959" w14:textId="2CD7858E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99974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0A63D3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598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EA45CFB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2900664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4EB0B02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751B9FB7" w14:textId="4811EDD2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BD9B185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B956DA" w14:textId="136A4170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99954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45A451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601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BBD76F6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E89BCC5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2DD5D90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AD79F07" w14:textId="315B5A12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8D70A9C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CB1AA1" w14:textId="06FF7663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9998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C962BC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8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1DDB4BD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16BACFA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89B28A7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7B9C1988" w14:textId="1373466B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E4CDFB9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FCAFD3" w14:textId="2DC7247B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0000000000016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F21B3A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599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70B575D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92355B7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8612FBE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02A11D8B" w14:textId="537160B1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A543F43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8C5E42" w14:textId="6CF51429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0000000000004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08DA86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997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0B42AA3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AD46E88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F9749E1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703B7A42" w14:textId="29FA25F0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BC4B4C5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F71191" w14:textId="2DC85774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99991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69F119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71E-14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9531B94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455F242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C8E42EC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489B86C8" w14:textId="78AA56A9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FC62575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CE1D3B" w14:textId="3609C643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9975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441F99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505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A7D0F24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ABABAC2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9CB8635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2744EA6C" w14:textId="4FE87FFC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89D4D50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8E8C7D" w14:textId="344860B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0000000000000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B0451E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E+00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9586219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EB81685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582D37F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78B41E1E" w14:textId="26F866A9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B7EC0A7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E1FFB0" w14:textId="0DEBF3CF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0000000000001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1ABD3C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,948E-14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2DA666A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F97AC26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2872BBA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4A8DC443" w14:textId="36A5393D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D27628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0F46FE4" w14:textId="6859FAFA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2,0000000000002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755592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007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C60906A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F910C33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7B91BB9D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B190CA0" w14:textId="20D769CD" w:rsidTr="003C35C4">
        <w:trPr>
          <w:trHeight w:val="240"/>
        </w:trPr>
        <w:tc>
          <w:tcPr>
            <w:tcW w:w="278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7E18FD74" w14:textId="13751E08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30</w:t>
            </w: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AF1FF9" w14:textId="5C21BE6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0000126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6A60EF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260E-12</w:t>
            </w:r>
          </w:p>
        </w:tc>
        <w:tc>
          <w:tcPr>
            <w:tcW w:w="870" w:type="pct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15839F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4</w:t>
            </w:r>
          </w:p>
        </w:tc>
        <w:tc>
          <w:tcPr>
            <w:tcW w:w="1165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673996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02E-14</w:t>
            </w:r>
          </w:p>
        </w:tc>
        <w:tc>
          <w:tcPr>
            <w:tcW w:w="938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0302A961" w14:textId="3FB9D7E5" w:rsidR="00B77CE0" w:rsidRPr="00EE4B91" w:rsidRDefault="003C35C4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C35C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69580</w:t>
            </w:r>
          </w:p>
        </w:tc>
      </w:tr>
      <w:tr w:rsidR="00B77CE0" w:rsidRPr="00EE4B91" w14:paraId="4B5BE4BA" w14:textId="1828A1CB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E9BA634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064DDC" w14:textId="2A8F9649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9987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E5D4F3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299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B275AED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FD7F842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9D39B06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4C34149D" w14:textId="75EF2173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B81FB99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628B04" w14:textId="4FAED4AE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99899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7BCAF5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10E-12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225DCD1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195002B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1E324AC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1E3B247F" w14:textId="3202C9E7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E59187F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07B535" w14:textId="1198E9D3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99955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BF6163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499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007D01C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6C77E0A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00880A8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553956A0" w14:textId="513C696C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45477EE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F3CDF6" w14:textId="1B180268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00000000000075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314E8D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7,496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79F5E8D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7FB0D48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5A53D83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4E201A08" w14:textId="7F3585EE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C9C0634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BD1F4E" w14:textId="241821A1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0000000000124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66AB62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240E-12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2C9A358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C8C5185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35FF645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40D1AEA5" w14:textId="537783D1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120566E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938005" w14:textId="38C9E316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00000000000005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A314DB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4,974E-14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C641BFC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79240ED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B08BF18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36DD6311" w14:textId="0997D137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736E07A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25D52B" w14:textId="553DCD94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99942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6FBBAC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800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67F824A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4B60B53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041E820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2F7A0399" w14:textId="1B72CF7F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3A49C64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2E5CF0" w14:textId="2953BCAA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9972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B05442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807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69D1F1F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4BFDC79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E8EF3A3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1C4C5328" w14:textId="6D25660A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EB1AE09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E8BECC" w14:textId="30096C79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0000000000006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EC9D7B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6,004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5625DCF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9B5BE25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EC885D1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5133FEC9" w14:textId="7DC28A40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FCF565E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1EE479" w14:textId="4BCB2192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0000000000012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2FBF9D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201E-12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DD6B2B7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092F7A9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B3EA599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5DFAAF63" w14:textId="1D63AB3C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898E1C6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C2508A" w14:textId="369B4BE9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998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98B114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07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3CDF1CF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EC245C0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3ACEFAC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3DA4A743" w14:textId="6C7348E9" w:rsidTr="003C35C4">
        <w:trPr>
          <w:trHeight w:val="240"/>
        </w:trPr>
        <w:tc>
          <w:tcPr>
            <w:tcW w:w="27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62FD4DB" w14:textId="0F0DCDA9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40</w:t>
            </w:r>
          </w:p>
        </w:tc>
        <w:tc>
          <w:tcPr>
            <w:tcW w:w="972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276498" w14:textId="0F206F3D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00001170</w:t>
            </w:r>
          </w:p>
        </w:tc>
        <w:tc>
          <w:tcPr>
            <w:tcW w:w="777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4B1030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170E-12</w:t>
            </w:r>
          </w:p>
        </w:tc>
        <w:tc>
          <w:tcPr>
            <w:tcW w:w="870" w:type="pct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71B8A361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7</w:t>
            </w:r>
          </w:p>
        </w:tc>
        <w:tc>
          <w:tcPr>
            <w:tcW w:w="116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60A4F2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25E-14</w:t>
            </w:r>
          </w:p>
        </w:tc>
        <w:tc>
          <w:tcPr>
            <w:tcW w:w="9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DC11206" w14:textId="5D53A583" w:rsidR="00B77CE0" w:rsidRPr="00EE4B91" w:rsidRDefault="003C35C4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C35C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358172</w:t>
            </w:r>
          </w:p>
        </w:tc>
      </w:tr>
      <w:tr w:rsidR="00B77CE0" w:rsidRPr="00EE4B91" w14:paraId="09E613AC" w14:textId="12DD41EE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EE0ABC4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B19CE3" w14:textId="532F0379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9956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DCB1B7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401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59AA00E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7FB2C7A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D370174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567D660F" w14:textId="523FAF9B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66B2014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8D6EAC" w14:textId="519824BA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99868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DB975E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320E-12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94AFE03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CFFA582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040BFCC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21E9E7F2" w14:textId="7F0AE3ED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AC1F29D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C134A1" w14:textId="4617E7C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99865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0CBC89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350E-12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1A9A883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4B29424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FD6EDD0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7411263E" w14:textId="536E21FF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86360ED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73F19A" w14:textId="579A7750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00000000000007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086DBF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7,017E-14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A671932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03E60B8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31B20E2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7B3EDB38" w14:textId="02C95180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BE1A418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F50997" w14:textId="4190F4C2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0000000000124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7DD1D3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240E-12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CE78209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874932D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0485559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2390A1C2" w14:textId="71FEF380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80BC4B2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6CE430" w14:textId="3CBF8B90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9904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7ACE32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601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B4515F3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467F78D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CD060DE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173458F5" w14:textId="4120F98B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6A0B262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9A5887" w14:textId="65FCAB0B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99915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433712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500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7A4631C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87B2482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9121B9F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42B584DC" w14:textId="36BA593C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1C213F0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457EA7" w14:textId="4A33FAAC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9953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18A9BA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707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C343556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9EF0C3E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5FE2EA9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3DD5C57D" w14:textId="2350D766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EA573D5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B6B9B2" w14:textId="5AC73CE5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0000000000007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FED056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6,999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E8B3195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CF9FFC4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F641AE6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42E1FD9" w14:textId="6E68E842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0068D4E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062A98" w14:textId="1E43F475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0000000000008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9CEF6D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7,994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F99D2C9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B38269C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9A30BCF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18A3B6B2" w14:textId="0F08EA54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BA9DE9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888C317" w14:textId="70BE4031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2,0000000000007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B11B7B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6,999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277F428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EDE7E64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64126218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0125A1C6" w14:textId="304A1ACC" w:rsidTr="003C35C4">
        <w:trPr>
          <w:trHeight w:val="240"/>
        </w:trPr>
        <w:tc>
          <w:tcPr>
            <w:tcW w:w="278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3902BF97" w14:textId="1F977B14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50</w:t>
            </w: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A48183" w14:textId="2FA00171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98019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0956EE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81E-12</w:t>
            </w:r>
          </w:p>
        </w:tc>
        <w:tc>
          <w:tcPr>
            <w:tcW w:w="870" w:type="pct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58C837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8</w:t>
            </w:r>
          </w:p>
        </w:tc>
        <w:tc>
          <w:tcPr>
            <w:tcW w:w="1165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05EB6D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51E-14</w:t>
            </w:r>
          </w:p>
        </w:tc>
        <w:tc>
          <w:tcPr>
            <w:tcW w:w="938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25F2C30D" w14:textId="1BE49629" w:rsidR="00B77CE0" w:rsidRPr="00EE4B91" w:rsidRDefault="003C35C4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C35C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576368</w:t>
            </w:r>
          </w:p>
        </w:tc>
      </w:tr>
      <w:tr w:rsidR="00B77CE0" w:rsidRPr="00EE4B91" w14:paraId="5822FEC5" w14:textId="6D319360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5A26F3B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BBCEFF" w14:textId="228D6A5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0000000000002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00CA9B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998E-14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C69639B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21EF17C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1EFB8EC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5E147E5E" w14:textId="0495F0B5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B5783B5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94B01F" w14:textId="692E3BD6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00000000000054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3565F5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5,400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B9559E5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BA683A1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740015C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1F2AF050" w14:textId="3D80E357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961F980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40D5E8" w14:textId="61CA30F2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9994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5B057C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00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3EE6EF1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D22E7FE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49E4DEF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0C3B6BE5" w14:textId="18208EB0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1DEF692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51FC43" w14:textId="25310342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99884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476FF4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60E-12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89EC6C6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E3C5952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40EA6A4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27866FF6" w14:textId="311BBDF7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9CADBCB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A6E025" w14:textId="70D916FC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99871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F1CEDF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290E-12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19A1C46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03B8C6A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0538526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5F97307A" w14:textId="6F27C32A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E7E96A0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8205B5" w14:textId="4DEC63B4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9959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21ECAF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103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E81E033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782CA4A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3772395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7163F607" w14:textId="6C9CF8BF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6D6E878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2BAFFB" w14:textId="721A3068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00000000000102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0B0D19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020E-12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402348C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3A6CF1A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CFFAD9F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1767EFE9" w14:textId="57B49EE0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5864471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E265BA" w14:textId="6B3479FA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00000000000041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655BB9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4,103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57CA92A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A728BBE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73FE9B7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FFF37F4" w14:textId="79F5F25C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1E2F8EC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6B891A" w14:textId="26F75D92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99929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775A8C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105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6D99E39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597EA2A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B5FAE4D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7E74A14C" w14:textId="50AEBBFA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BBE024E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127EA8" w14:textId="37E79051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988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91C5FA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201E-12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864E495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1A1FD06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A6E5756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24097F7A" w14:textId="56195F33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10FD2F8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5CE3CF" w14:textId="7403EDEC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2,0000000000009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9C5824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,006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9EE0BAF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C4311AA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6660304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3798730E" w14:textId="328E81FA" w:rsidTr="003C35C4">
        <w:trPr>
          <w:trHeight w:val="240"/>
        </w:trPr>
        <w:tc>
          <w:tcPr>
            <w:tcW w:w="27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469FEE0" w14:textId="115967F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0</w:t>
            </w:r>
          </w:p>
        </w:tc>
        <w:tc>
          <w:tcPr>
            <w:tcW w:w="972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6C2132" w14:textId="78907316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97026</w:t>
            </w:r>
          </w:p>
        </w:tc>
        <w:tc>
          <w:tcPr>
            <w:tcW w:w="777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4245A5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74E-12</w:t>
            </w:r>
          </w:p>
        </w:tc>
        <w:tc>
          <w:tcPr>
            <w:tcW w:w="870" w:type="pct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F76938B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5</w:t>
            </w:r>
          </w:p>
        </w:tc>
        <w:tc>
          <w:tcPr>
            <w:tcW w:w="116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073C13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79E-14</w:t>
            </w:r>
          </w:p>
        </w:tc>
        <w:tc>
          <w:tcPr>
            <w:tcW w:w="9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01D1F46" w14:textId="158210B9" w:rsidR="00B77CE0" w:rsidRPr="00EE4B91" w:rsidRDefault="003C35C4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C35C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88675</w:t>
            </w:r>
          </w:p>
        </w:tc>
      </w:tr>
      <w:tr w:rsidR="00B77CE0" w:rsidRPr="00EE4B91" w14:paraId="05B67765" w14:textId="184596E6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8503FA1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82A4DE" w14:textId="7823051D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9922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FBCF1D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800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B4545C1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B91DC1F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0BAC08F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51310BB" w14:textId="577A00F8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80C7502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0F00E8" w14:textId="6E459781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00000000000024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A2AC5C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398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1BB045D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EA32D70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E840DD2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2673EBA9" w14:textId="2B13286D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60045F3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75B71E" w14:textId="5D37F434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99861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FEC3ED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390E-12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DAF469E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8350E56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902B03F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1C865C21" w14:textId="173021C7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A3176E4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2473F5" w14:textId="0DE501AE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9988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81555F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200E-12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1B4EF69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5515714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C8C8E4F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489FA3F1" w14:textId="273C3D53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2486881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892ADD" w14:textId="717CBC01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99893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3E480F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70E-12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65F573E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2A2BFA9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D095DB6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CD74918" w14:textId="7B5CF0AC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35CB3ED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611D75" w14:textId="58DE6FB2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9765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B3E13A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350E-12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ED45219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25E75BB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789E35B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00C3FE49" w14:textId="3FE3F10D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A915C16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1C0679" w14:textId="295374DE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00000000000167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310109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670E-12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3018F23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DDCF586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6A35525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15198EDE" w14:textId="6306229D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2CF9582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FED982" w14:textId="6DBDEFBF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00000000000096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EB49C3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,592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D7994AF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C49C50E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D6AC762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45454BC1" w14:textId="046FFF74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E2238A1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8A99E4" w14:textId="56C14988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9994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3E7EFE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04E-13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89AB4D5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2183210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7A7BA90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575520F0" w14:textId="58AD13B5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B9792B4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7810F2" w14:textId="30C23252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989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2EC19F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00E-12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FC6C2F6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73214CE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2D9E817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0FB31730" w14:textId="7CA96BF4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2E52C2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7DD8BFF" w14:textId="236610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2,0000000000015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50BCA9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499E-12</w:t>
            </w:r>
          </w:p>
        </w:tc>
        <w:tc>
          <w:tcPr>
            <w:tcW w:w="870" w:type="pct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9625F28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DE97179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0A9F794A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73EB17E6" w14:textId="22FCC9DA" w:rsidTr="003C35C4">
        <w:trPr>
          <w:trHeight w:val="240"/>
        </w:trPr>
        <w:tc>
          <w:tcPr>
            <w:tcW w:w="278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2B02588F" w14:textId="2DF61CF6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70</w:t>
            </w: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8D32F3" w14:textId="14A3AF6F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0000326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E87C0E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260E-12</w:t>
            </w:r>
          </w:p>
        </w:tc>
        <w:tc>
          <w:tcPr>
            <w:tcW w:w="870" w:type="pct"/>
            <w:vMerge w:val="restar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4CEBEE84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16</w:t>
            </w:r>
          </w:p>
        </w:tc>
        <w:tc>
          <w:tcPr>
            <w:tcW w:w="1165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2A1818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76E-14</w:t>
            </w:r>
          </w:p>
        </w:tc>
        <w:tc>
          <w:tcPr>
            <w:tcW w:w="938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56D86BFD" w14:textId="0EFE517C" w:rsidR="00B77CE0" w:rsidRPr="00EE4B91" w:rsidRDefault="003C35C4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C35C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223261</w:t>
            </w:r>
          </w:p>
        </w:tc>
      </w:tr>
      <w:tr w:rsidR="00B77CE0" w:rsidRPr="00EE4B91" w14:paraId="355A9BE4" w14:textId="47B3A0CD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1602371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00C1D3" w14:textId="6F7057E4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0000000000057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188B74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5,702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5AAA5C6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EA68574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12CB4C9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16D0CFC3" w14:textId="3B205478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85A09A9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1B511E" w14:textId="4F4D88C4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99999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03DD30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21E-14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6496CDB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9E1CF0B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2554414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4D8B8F02" w14:textId="7C218DDA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103B8F4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BF1B7E" w14:textId="372014CC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00000000000118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8E9EB2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180E-12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B6AD80C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CEF25D8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E4BD530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7309AEA1" w14:textId="2E3E68FB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20E5753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FA1AC3" w14:textId="4F5C887B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00000000000005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E19F46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4,974E-14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0A84B20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356C67E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B4E3728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11A31A4A" w14:textId="72A6C86E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1007296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7D550B" w14:textId="35C92D7C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0000000000072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3458E5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7,203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7431120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2F4BA7C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3640812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029F1472" w14:textId="2F96416E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C4A49D5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344A4C" w14:textId="745A5E4A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00000000000188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130F0A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880E-12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434CCC6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8A08F1D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258D6DA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458DFA75" w14:textId="15374463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7F283E8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E002C7" w14:textId="386C7680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99763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D749F6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370E-12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D3D3FA8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1BFC8FA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4473F9E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2824D4FB" w14:textId="3C6045F9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242344F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CE39F6" w14:textId="1D9E7289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9887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927BF0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30E-12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AA9A3D8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8FF6078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469366D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0D337862" w14:textId="6359CCB0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53B42F6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0B5E8D" w14:textId="2FF4C29E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0000000000004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3717FF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,997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7A06421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F2E45AA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70E54A8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364371F3" w14:textId="4BD266E8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23981D8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9DF11E" w14:textId="7B4FB864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0000000000000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37B123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000E+00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B93701F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2411806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1C29CC2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16009DAE" w14:textId="0204AD73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D42B72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47753F6" w14:textId="0DE1713A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989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DCF8A9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00E-12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83C1B46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4EF28E4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087EC8A2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A54C5D0" w14:textId="02E396A5" w:rsidTr="003C35C4">
        <w:trPr>
          <w:trHeight w:val="240"/>
        </w:trPr>
        <w:tc>
          <w:tcPr>
            <w:tcW w:w="278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3E727713" w14:textId="55C1E5FA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80</w:t>
            </w: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ADD096" w14:textId="43DA7D48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,999999999997734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27E30F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266E-12</w:t>
            </w:r>
          </w:p>
        </w:tc>
        <w:tc>
          <w:tcPr>
            <w:tcW w:w="870" w:type="pct"/>
            <w:vMerge w:val="restar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703E84BF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02</w:t>
            </w:r>
          </w:p>
        </w:tc>
        <w:tc>
          <w:tcPr>
            <w:tcW w:w="1165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778C79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82E-14</w:t>
            </w:r>
          </w:p>
        </w:tc>
        <w:tc>
          <w:tcPr>
            <w:tcW w:w="938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7016ED5A" w14:textId="136A8110" w:rsidR="00B77CE0" w:rsidRPr="00EE4B91" w:rsidRDefault="003C35C4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C35C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791861</w:t>
            </w:r>
          </w:p>
        </w:tc>
      </w:tr>
      <w:tr w:rsidR="00B77CE0" w:rsidRPr="00EE4B91" w14:paraId="352AD352" w14:textId="3A9C9A33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9002CCF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359DD2" w14:textId="4D68BD74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9999999999832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F4524A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80E-12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805A1ED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B21A7AF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4D46DD2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3745DFE8" w14:textId="0485DC39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CD1C434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F9B619" w14:textId="11674F55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00000000000042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CBB798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4,201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64F2C3E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6612142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E5E1C66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46E4C32E" w14:textId="1B74368B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8DDD858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AB9596" w14:textId="19121B1F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,99999999999888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9647D9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120E-12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B4F3E0E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A0C59FA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45D42E5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5E961ED6" w14:textId="18DC2136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69DDF61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20A330" w14:textId="3A1BBC40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9999999999922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213C5B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798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21559AE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81E5456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FF2DC2C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18FA3135" w14:textId="32F56FBB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8739A98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29EF67" w14:textId="22036A63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00000000000008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D21F55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7,994E-14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F08BC58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D2E6C37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CCC3A6B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74D907A4" w14:textId="11E9DA6A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6F9EE83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3E6CB5" w14:textId="5C89C705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,99999999999534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DD4D45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660E-12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EEA3106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9678EAA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36CC92E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031B168" w14:textId="0F6EDE27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2474964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071065" w14:textId="4F9C7368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00000000000181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0CC93C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810E-12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490D4C4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33F5877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B4D3BFC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1004A100" w14:textId="4D0306C4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A2A1743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6FDD70" w14:textId="7CA4C3F3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00000000000146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8EF8C9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460E-12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2EB34D3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4565B97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8276D57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43E84E91" w14:textId="6B9A57CD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25A15D1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A13B1E" w14:textId="4CCA43F8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99999999999951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65B7A0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903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9426B24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414FADA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B275254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57599BE8" w14:textId="4E8E27EC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0658F42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1AF48E" w14:textId="051EA879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9999999999992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24CA4C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4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1718FDD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CA8EB59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E9E668C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103FFE94" w14:textId="5DD0CC38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091A03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3BF06AC" w14:textId="0805DD21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2,0000000000012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6FC3D5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201E-12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4B8A9EE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B5BEA7F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2E376580" w14:textId="77777777" w:rsidR="00B77CE0" w:rsidRPr="00EE4B91" w:rsidRDefault="00B77CE0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385C8A46" w14:textId="1E3D9B38" w:rsidTr="003C35C4">
        <w:trPr>
          <w:trHeight w:val="240"/>
        </w:trPr>
        <w:tc>
          <w:tcPr>
            <w:tcW w:w="278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4D7F3AD1" w14:textId="0AA09525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82</w:t>
            </w: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1631BC" w14:textId="1355F692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00000000000232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7EB517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,320E-12</w:t>
            </w:r>
          </w:p>
        </w:tc>
        <w:tc>
          <w:tcPr>
            <w:tcW w:w="870" w:type="pct"/>
            <w:vMerge w:val="restar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1FF60B40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313</w:t>
            </w:r>
          </w:p>
        </w:tc>
        <w:tc>
          <w:tcPr>
            <w:tcW w:w="1165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1A6334" w14:textId="77777777" w:rsidR="00B77CE0" w:rsidRPr="00EE4B91" w:rsidRDefault="00B77CE0" w:rsidP="002A183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,59E-14</w:t>
            </w:r>
          </w:p>
        </w:tc>
        <w:tc>
          <w:tcPr>
            <w:tcW w:w="938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3C788444" w14:textId="0D3F29D9" w:rsidR="00B77CE0" w:rsidRPr="00EE4B91" w:rsidRDefault="003C35C4" w:rsidP="008907D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3C35C4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843768</w:t>
            </w:r>
          </w:p>
        </w:tc>
      </w:tr>
      <w:tr w:rsidR="00B77CE0" w:rsidRPr="00EE4B91" w14:paraId="7C7F6FCB" w14:textId="76770522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628D00D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3164BD" w14:textId="462F35DC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00000000000187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F2812C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870E-12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8525F01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B13AA77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F0CE0C9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571EB976" w14:textId="3C186D8A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2A35FD6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F0B369" w14:textId="48CCEB9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99999999999947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1F95F2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298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6C80D61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3B5F902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02F1DE7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3E0BDE9" w14:textId="7A9AE76E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984F05A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BDC7BF" w14:textId="001A8F6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,00000000000115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A4C919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,150E-12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BC38E57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838534F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3AD4FDD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44013580" w14:textId="4ADD9026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4AC10A5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E28709" w14:textId="049B6FF4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00000000000091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63339E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,104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8C01BF3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CFD1450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0EFEADB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1C2CB50" w14:textId="7F11A05B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7959183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6E53D3" w14:textId="7B02FF7F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,99999999999978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92CE2D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,203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6FC4606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7173E6E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241CA3A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32A07E73" w14:textId="10F806FD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54C30CA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FEB59A" w14:textId="44647086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00000000000526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8979E3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5,260E-12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B15C1FE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CC026E2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630CB50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1130CE7A" w14:textId="68F486C4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BC02B3F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1FCD28" w14:textId="42FFC59A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,99999999999808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0E4708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920E-12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3C7CD08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3117E8D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7E2EAB8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7DA73937" w14:textId="27533C55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AA5B260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6DDD56" w14:textId="34BD2CCF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,99999999999838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D0FCDD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620E-12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1819535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345F3D0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F3E5827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42B10CCB" w14:textId="55C8B0C0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2DE6DF2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4AFE33" w14:textId="5F6A2ADA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,0000000000005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06B0E3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4,992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EBCBD71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9BC951C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F3194C3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77BC32C0" w14:textId="7C24BC9A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2434693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449560" w14:textId="5F984015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0000000000009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233E3E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,006E-13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217BD78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3CC82A1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8644FE4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  <w:tr w:rsidR="00B77CE0" w:rsidRPr="00EE4B91" w14:paraId="6506E9F0" w14:textId="2B599FB1" w:rsidTr="003C35C4">
        <w:trPr>
          <w:trHeight w:val="240"/>
        </w:trPr>
        <w:tc>
          <w:tcPr>
            <w:tcW w:w="27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C9F6B3" w14:textId="77777777" w:rsidR="00B77CE0" w:rsidRPr="00EE4B91" w:rsidRDefault="00B77CE0" w:rsidP="003C35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72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9F3EEE8" w14:textId="0A5E190C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,999999999998600</w:t>
            </w:r>
          </w:p>
        </w:tc>
        <w:tc>
          <w:tcPr>
            <w:tcW w:w="77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20F732" w14:textId="77777777" w:rsidR="00B77CE0" w:rsidRPr="00EE4B91" w:rsidRDefault="00B77CE0" w:rsidP="002A183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EE4B9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,400E-12</w:t>
            </w:r>
          </w:p>
        </w:tc>
        <w:tc>
          <w:tcPr>
            <w:tcW w:w="870" w:type="pct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1B82CDC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6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19D926C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938" w:type="pct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14:paraId="2850162E" w14:textId="77777777" w:rsidR="00B77CE0" w:rsidRPr="00EE4B91" w:rsidRDefault="00B77CE0" w:rsidP="002A183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</w:p>
        </w:tc>
      </w:tr>
    </w:tbl>
    <w:p w14:paraId="415C11A9" w14:textId="77777777" w:rsidR="0025595F" w:rsidRDefault="0025595F">
      <w:pPr>
        <w:rPr>
          <w:rFonts w:cstheme="minorHAnsi"/>
          <w:b/>
          <w:bCs/>
          <w:color w:val="000000"/>
          <w:sz w:val="24"/>
          <w:szCs w:val="24"/>
          <w:lang w:val="en-US"/>
        </w:rPr>
      </w:pPr>
    </w:p>
    <w:p w14:paraId="739D2560" w14:textId="77777777" w:rsidR="006C5061" w:rsidRDefault="006C5061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br w:type="page"/>
      </w:r>
    </w:p>
    <w:p w14:paraId="7BDBAD93" w14:textId="0F510CC7" w:rsidR="0025595F" w:rsidRPr="00E43A57" w:rsidRDefault="0025595F" w:rsidP="00FA4443">
      <w:pPr>
        <w:pStyle w:val="af8"/>
        <w:numPr>
          <w:ilvl w:val="0"/>
          <w:numId w:val="21"/>
        </w:numPr>
        <w:ind w:left="284" w:hanging="142"/>
        <w:rPr>
          <w:rFonts w:cstheme="minorHAnsi"/>
          <w:color w:val="000000"/>
          <w:sz w:val="24"/>
          <w:szCs w:val="24"/>
        </w:rPr>
      </w:pPr>
      <w:r w:rsidRPr="00E43A57">
        <w:rPr>
          <w:rFonts w:cstheme="minorHAnsi"/>
          <w:color w:val="000000"/>
          <w:sz w:val="24"/>
          <w:szCs w:val="24"/>
        </w:rPr>
        <w:lastRenderedPageBreak/>
        <w:t xml:space="preserve">Метод Якоби сходится к решению системы в том и только в том случае, когда все корни уравнения </w:t>
      </w:r>
    </w:p>
    <w:p w14:paraId="3363E644" w14:textId="7B7CB1E1" w:rsidR="00B71CFB" w:rsidRPr="00B71CFB" w:rsidRDefault="00B71CFB" w:rsidP="00B71CFB">
      <w:pPr>
        <w:jc w:val="center"/>
        <w:rPr>
          <w:rFonts w:cstheme="minorHAnsi"/>
          <w:color w:val="000000"/>
          <w:sz w:val="24"/>
          <w:szCs w:val="24"/>
          <w:lang w:val="en-US"/>
        </w:rPr>
      </w:pPr>
      <w:r w:rsidRPr="00B71CFB">
        <w:rPr>
          <w:rFonts w:cstheme="minorHAnsi"/>
          <w:color w:val="000000"/>
          <w:position w:val="-68"/>
          <w:sz w:val="24"/>
          <w:szCs w:val="24"/>
        </w:rPr>
        <w:object w:dxaOrig="2560" w:dyaOrig="1480" w14:anchorId="53D8E337">
          <v:shape id="_x0000_i1036" type="#_x0000_t75" style="width:127.8pt;height:73.8pt" o:ole="">
            <v:imagedata r:id="rId37" o:title=""/>
          </v:shape>
          <o:OLEObject Type="Embed" ProgID="Equation.DSMT4" ShapeID="_x0000_i1036" DrawAspect="Content" ObjectID="_1793202871" r:id="rId38"/>
        </w:object>
      </w:r>
    </w:p>
    <w:p w14:paraId="1000DF28" w14:textId="52956F70" w:rsidR="00B71CFB" w:rsidRDefault="0025595F" w:rsidP="0025595F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По модулю меньше единицы</w:t>
      </w:r>
    </w:p>
    <w:p w14:paraId="0ADA60D2" w14:textId="77777777" w:rsidR="00B71CFB" w:rsidRDefault="00B71CFB" w:rsidP="0025595F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Удостоверимся в этом:</w:t>
      </w:r>
    </w:p>
    <w:p w14:paraId="026878AF" w14:textId="34E2D506" w:rsidR="00B71CFB" w:rsidRDefault="006C5061" w:rsidP="006C5061">
      <w:pPr>
        <w:jc w:val="center"/>
        <w:rPr>
          <w:rFonts w:cstheme="minorHAnsi"/>
          <w:color w:val="000000"/>
          <w:sz w:val="24"/>
          <w:szCs w:val="24"/>
        </w:rPr>
      </w:pPr>
      <w:r w:rsidRPr="00B71CFB">
        <w:rPr>
          <w:rFonts w:cstheme="minorHAnsi"/>
          <w:color w:val="000000"/>
          <w:position w:val="-10"/>
          <w:sz w:val="24"/>
          <w:szCs w:val="24"/>
        </w:rPr>
        <w:object w:dxaOrig="8960" w:dyaOrig="5440" w14:anchorId="27187BBB">
          <v:shape id="_x0000_i1037" type="#_x0000_t75" style="width:448.2pt;height:271.8pt" o:ole="">
            <v:imagedata r:id="rId39" o:title=""/>
          </v:shape>
          <o:OLEObject Type="Embed" ProgID="Equation.DSMT4" ShapeID="_x0000_i1037" DrawAspect="Content" ObjectID="_1793202872" r:id="rId40"/>
        </w:object>
      </w:r>
    </w:p>
    <w:p w14:paraId="135B944D" w14:textId="77777777" w:rsidR="00B71CFB" w:rsidRDefault="00B71CFB" w:rsidP="0025595F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Отсюда:</w:t>
      </w:r>
    </w:p>
    <w:p w14:paraId="334C96F3" w14:textId="5B455E54" w:rsidR="00DD2E25" w:rsidRDefault="00B96756" w:rsidP="00DD2E25">
      <w:pPr>
        <w:jc w:val="center"/>
        <w:rPr>
          <w:rFonts w:cstheme="minorHAnsi"/>
          <w:color w:val="000000"/>
          <w:sz w:val="24"/>
          <w:szCs w:val="24"/>
        </w:rPr>
      </w:pPr>
      <w:r w:rsidRPr="00B96756">
        <w:rPr>
          <w:rFonts w:cstheme="minorHAnsi"/>
          <w:color w:val="000000"/>
          <w:position w:val="-134"/>
          <w:sz w:val="24"/>
          <w:szCs w:val="24"/>
        </w:rPr>
        <w:object w:dxaOrig="3620" w:dyaOrig="2740" w14:anchorId="35283759">
          <v:shape id="_x0000_i1038" type="#_x0000_t75" style="width:180.6pt;height:137.4pt" o:ole="">
            <v:imagedata r:id="rId41" o:title=""/>
          </v:shape>
          <o:OLEObject Type="Embed" ProgID="Equation.DSMT4" ShapeID="_x0000_i1038" DrawAspect="Content" ObjectID="_1793202873" r:id="rId42"/>
        </w:object>
      </w:r>
      <w:r w:rsidR="00B71CFB">
        <w:rPr>
          <w:rFonts w:cstheme="minorHAnsi"/>
          <w:color w:val="000000"/>
          <w:sz w:val="24"/>
          <w:szCs w:val="24"/>
        </w:rPr>
        <w:t xml:space="preserve"> </w:t>
      </w:r>
      <w:r w:rsidRPr="00B96756">
        <w:rPr>
          <w:rFonts w:cstheme="minorHAnsi"/>
          <w:color w:val="000000"/>
          <w:position w:val="-134"/>
          <w:sz w:val="24"/>
          <w:szCs w:val="24"/>
        </w:rPr>
        <w:object w:dxaOrig="4260" w:dyaOrig="2740" w14:anchorId="5994546E">
          <v:shape id="_x0000_i1039" type="#_x0000_t75" style="width:213pt;height:137.4pt" o:ole="">
            <v:imagedata r:id="rId43" o:title=""/>
          </v:shape>
          <o:OLEObject Type="Embed" ProgID="Equation.DSMT4" ShapeID="_x0000_i1039" DrawAspect="Content" ObjectID="_1793202874" r:id="rId44"/>
        </w:object>
      </w:r>
    </w:p>
    <w:p w14:paraId="0CF69794" w14:textId="44C50B98" w:rsidR="006C5061" w:rsidRPr="00BF6CEC" w:rsidRDefault="00DD2E25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Следовательно, для данной матрицы, метод Якоби будет сходиться.</w:t>
      </w:r>
    </w:p>
    <w:p w14:paraId="54104810" w14:textId="57246C2C" w:rsidR="006C5061" w:rsidRPr="00E43A57" w:rsidRDefault="006C5061" w:rsidP="00FA4443">
      <w:pPr>
        <w:pStyle w:val="af8"/>
        <w:numPr>
          <w:ilvl w:val="0"/>
          <w:numId w:val="21"/>
        </w:numPr>
        <w:ind w:left="284" w:hanging="142"/>
        <w:rPr>
          <w:rFonts w:cstheme="minorHAnsi"/>
          <w:color w:val="000000"/>
          <w:sz w:val="24"/>
          <w:szCs w:val="24"/>
        </w:rPr>
      </w:pPr>
      <w:r w:rsidRPr="00E43A57">
        <w:rPr>
          <w:rFonts w:cstheme="minorHAnsi"/>
          <w:color w:val="000000"/>
          <w:sz w:val="24"/>
          <w:szCs w:val="24"/>
        </w:rPr>
        <w:t xml:space="preserve">Метод Зейделя сходится к решению системы в том и только в том случае, когда все корни уравнения </w:t>
      </w:r>
    </w:p>
    <w:p w14:paraId="0FA976F1" w14:textId="7B9E05EB" w:rsidR="006C5061" w:rsidRPr="00B71CFB" w:rsidRDefault="006C5061" w:rsidP="006C5061">
      <w:pPr>
        <w:jc w:val="center"/>
        <w:rPr>
          <w:rFonts w:cstheme="minorHAnsi"/>
          <w:color w:val="000000"/>
          <w:sz w:val="24"/>
          <w:szCs w:val="24"/>
          <w:lang w:val="en-US"/>
        </w:rPr>
      </w:pPr>
      <w:r w:rsidRPr="00B71CFB">
        <w:rPr>
          <w:rFonts w:cstheme="minorHAnsi"/>
          <w:color w:val="000000"/>
          <w:position w:val="-68"/>
          <w:sz w:val="24"/>
          <w:szCs w:val="24"/>
        </w:rPr>
        <w:object w:dxaOrig="2600" w:dyaOrig="1480" w14:anchorId="6B21AFCD">
          <v:shape id="_x0000_i1040" type="#_x0000_t75" style="width:129.6pt;height:73.8pt" o:ole="">
            <v:imagedata r:id="rId45" o:title=""/>
          </v:shape>
          <o:OLEObject Type="Embed" ProgID="Equation.DSMT4" ShapeID="_x0000_i1040" DrawAspect="Content" ObjectID="_1793202875" r:id="rId46"/>
        </w:object>
      </w:r>
    </w:p>
    <w:p w14:paraId="2C129BB1" w14:textId="49E10A35" w:rsidR="006C5061" w:rsidRDefault="006C5061" w:rsidP="006C5061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По модулю меньше единицы</w:t>
      </w:r>
    </w:p>
    <w:p w14:paraId="60EBA34D" w14:textId="77777777" w:rsidR="006C5061" w:rsidRDefault="006C5061" w:rsidP="006C5061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Удостоверимся в этом:</w:t>
      </w:r>
    </w:p>
    <w:p w14:paraId="4AE49E2F" w14:textId="7E44EA1F" w:rsidR="006C5061" w:rsidRDefault="006C5061" w:rsidP="006C5061">
      <w:pPr>
        <w:jc w:val="center"/>
        <w:rPr>
          <w:rFonts w:cstheme="minorHAnsi"/>
          <w:color w:val="000000"/>
          <w:sz w:val="24"/>
          <w:szCs w:val="24"/>
        </w:rPr>
      </w:pPr>
      <w:r w:rsidRPr="006C5061">
        <w:rPr>
          <w:rFonts w:cstheme="minorHAnsi"/>
          <w:color w:val="000000"/>
          <w:position w:val="-10"/>
          <w:sz w:val="24"/>
          <w:szCs w:val="24"/>
        </w:rPr>
        <w:object w:dxaOrig="8540" w:dyaOrig="5440" w14:anchorId="06623DAB">
          <v:shape id="_x0000_i1041" type="#_x0000_t75" style="width:427.2pt;height:271.8pt" o:ole="">
            <v:imagedata r:id="rId47" o:title=""/>
          </v:shape>
          <o:OLEObject Type="Embed" ProgID="Equation.DSMT4" ShapeID="_x0000_i1041" DrawAspect="Content" ObjectID="_1793202876" r:id="rId48"/>
        </w:object>
      </w:r>
    </w:p>
    <w:p w14:paraId="3F95496A" w14:textId="77777777" w:rsidR="006C5061" w:rsidRDefault="006C5061" w:rsidP="006C5061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Отсюда:</w:t>
      </w:r>
    </w:p>
    <w:p w14:paraId="5D2E4744" w14:textId="037A7D9E" w:rsidR="006C5061" w:rsidRDefault="00B96756" w:rsidP="006C5061">
      <w:pPr>
        <w:jc w:val="center"/>
        <w:rPr>
          <w:rFonts w:cstheme="minorHAnsi"/>
          <w:color w:val="000000"/>
          <w:sz w:val="24"/>
          <w:szCs w:val="24"/>
        </w:rPr>
      </w:pPr>
      <w:r w:rsidRPr="00B96756">
        <w:rPr>
          <w:rFonts w:cstheme="minorHAnsi"/>
          <w:color w:val="000000"/>
          <w:position w:val="-114"/>
          <w:sz w:val="24"/>
          <w:szCs w:val="24"/>
        </w:rPr>
        <w:object w:dxaOrig="3700" w:dyaOrig="2400" w14:anchorId="01E475B5">
          <v:shape id="_x0000_i1042" type="#_x0000_t75" style="width:184.8pt;height:120pt" o:ole="">
            <v:imagedata r:id="rId49" o:title=""/>
          </v:shape>
          <o:OLEObject Type="Embed" ProgID="Equation.DSMT4" ShapeID="_x0000_i1042" DrawAspect="Content" ObjectID="_1793202877" r:id="rId50"/>
        </w:object>
      </w:r>
      <w:r w:rsidR="006C5061">
        <w:rPr>
          <w:rFonts w:cstheme="minorHAnsi"/>
          <w:color w:val="000000"/>
          <w:sz w:val="24"/>
          <w:szCs w:val="24"/>
        </w:rPr>
        <w:t xml:space="preserve"> </w:t>
      </w:r>
      <w:r w:rsidRPr="00B96756">
        <w:rPr>
          <w:rFonts w:cstheme="minorHAnsi"/>
          <w:color w:val="000000"/>
          <w:position w:val="-134"/>
          <w:sz w:val="24"/>
          <w:szCs w:val="24"/>
        </w:rPr>
        <w:object w:dxaOrig="4239" w:dyaOrig="2740" w14:anchorId="34845727">
          <v:shape id="_x0000_i1043" type="#_x0000_t75" style="width:211.8pt;height:137.4pt" o:ole="">
            <v:imagedata r:id="rId51" o:title=""/>
          </v:shape>
          <o:OLEObject Type="Embed" ProgID="Equation.DSMT4" ShapeID="_x0000_i1043" DrawAspect="Content" ObjectID="_1793202878" r:id="rId52"/>
        </w:object>
      </w:r>
    </w:p>
    <w:p w14:paraId="5370DAC9" w14:textId="77777777" w:rsidR="006C5061" w:rsidRDefault="006C5061" w:rsidP="006C5061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Следовательно, для данной матрицы, метод Якоби будет сходиться.</w:t>
      </w:r>
    </w:p>
    <w:p w14:paraId="6F2DFE79" w14:textId="4A50755C" w:rsidR="003C7406" w:rsidRDefault="003C7406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br w:type="page"/>
      </w:r>
    </w:p>
    <w:p w14:paraId="0BB33499" w14:textId="676DB1F8" w:rsidR="002D15EC" w:rsidRDefault="002D15EC">
      <w:pPr>
        <w:rPr>
          <w:rFonts w:cstheme="minorHAnsi"/>
          <w:b/>
          <w:bCs/>
          <w:color w:val="000000"/>
          <w:sz w:val="24"/>
          <w:szCs w:val="24"/>
        </w:rPr>
      </w:pPr>
      <w:r w:rsidRPr="002D15EC">
        <w:rPr>
          <w:rFonts w:cstheme="minorHAnsi"/>
          <w:b/>
          <w:bCs/>
          <w:color w:val="000000"/>
          <w:sz w:val="24"/>
          <w:szCs w:val="24"/>
        </w:rPr>
        <w:lastRenderedPageBreak/>
        <w:t>Выводы по работе</w:t>
      </w:r>
      <w:r>
        <w:rPr>
          <w:rFonts w:cstheme="minorHAnsi"/>
          <w:b/>
          <w:bCs/>
          <w:color w:val="000000"/>
          <w:sz w:val="24"/>
          <w:szCs w:val="24"/>
        </w:rPr>
        <w:t>:</w:t>
      </w:r>
    </w:p>
    <w:p w14:paraId="7651701A" w14:textId="2CC5D687" w:rsidR="00107846" w:rsidRPr="00107846" w:rsidRDefault="004F3FF2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 xml:space="preserve">Метод Зейделя получает решение за меньшее </w:t>
      </w:r>
      <w:r w:rsidR="00DF09A2">
        <w:rPr>
          <w:rFonts w:cstheme="minorHAnsi"/>
          <w:color w:val="000000"/>
          <w:sz w:val="24"/>
          <w:szCs w:val="24"/>
        </w:rPr>
        <w:t>число итераций по сравнению с методом Якоби. Это можно объяснить тем, что в методе Зейделя используются ранее вычисленные значения</w:t>
      </w:r>
      <w:r w:rsidR="001C7068">
        <w:rPr>
          <w:rFonts w:cstheme="minorHAnsi"/>
          <w:color w:val="000000"/>
          <w:sz w:val="24"/>
          <w:szCs w:val="24"/>
        </w:rPr>
        <w:t xml:space="preserve"> компонент вектора на этом же шаге итерации</w:t>
      </w:r>
      <w:r w:rsidR="00DF09A2">
        <w:rPr>
          <w:rFonts w:cstheme="minorHAnsi"/>
          <w:color w:val="000000"/>
          <w:sz w:val="24"/>
          <w:szCs w:val="24"/>
        </w:rPr>
        <w:t xml:space="preserve">, тем самым </w:t>
      </w:r>
      <w:r w:rsidR="001C7068">
        <w:rPr>
          <w:rFonts w:cstheme="minorHAnsi"/>
          <w:color w:val="000000"/>
          <w:sz w:val="24"/>
          <w:szCs w:val="24"/>
        </w:rPr>
        <w:t xml:space="preserve">полученные значения сразу же начинают использоваться для </w:t>
      </w:r>
      <w:r w:rsidR="001803C1">
        <w:rPr>
          <w:rFonts w:cstheme="minorHAnsi"/>
          <w:color w:val="000000"/>
          <w:sz w:val="24"/>
          <w:szCs w:val="24"/>
        </w:rPr>
        <w:t>текущих</w:t>
      </w:r>
      <w:r w:rsidR="001C7068">
        <w:rPr>
          <w:rFonts w:cstheme="minorHAnsi"/>
          <w:color w:val="000000"/>
          <w:sz w:val="24"/>
          <w:szCs w:val="24"/>
        </w:rPr>
        <w:t xml:space="preserve"> подсчетов.</w:t>
      </w:r>
    </w:p>
    <w:p w14:paraId="14162461" w14:textId="020A8C60" w:rsidR="002D15EC" w:rsidRDefault="002D15EC" w:rsidP="002D15EC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 xml:space="preserve">Коэффициент </w:t>
      </w:r>
      <w:r w:rsidR="00D85837">
        <w:rPr>
          <w:rFonts w:cstheme="minorHAnsi"/>
          <w:color w:val="000000"/>
          <w:sz w:val="24"/>
          <w:szCs w:val="24"/>
        </w:rPr>
        <w:t xml:space="preserve">релаксации позволяет в некоторых случаях ускорить сходимость итерационного метода в десятки раз, но сложность </w:t>
      </w:r>
      <w:r w:rsidR="00AF3AF8">
        <w:rPr>
          <w:rFonts w:cstheme="minorHAnsi"/>
          <w:color w:val="000000"/>
          <w:sz w:val="24"/>
          <w:szCs w:val="24"/>
        </w:rPr>
        <w:t>его использования</w:t>
      </w:r>
      <w:r w:rsidR="00D85837">
        <w:rPr>
          <w:rFonts w:cstheme="minorHAnsi"/>
          <w:color w:val="000000"/>
          <w:sz w:val="24"/>
          <w:szCs w:val="24"/>
        </w:rPr>
        <w:t xml:space="preserve"> заключается в поиске оптимального </w:t>
      </w:r>
      <w:r w:rsidR="00D85837">
        <w:rPr>
          <w:rFonts w:cstheme="minorHAnsi"/>
          <w:color w:val="000000"/>
          <w:sz w:val="24"/>
          <w:szCs w:val="24"/>
          <w:lang w:val="en-US"/>
        </w:rPr>
        <w:t>w</w:t>
      </w:r>
      <w:r w:rsidR="00D85837">
        <w:rPr>
          <w:rFonts w:cstheme="minorHAnsi"/>
          <w:color w:val="000000"/>
          <w:sz w:val="24"/>
          <w:szCs w:val="24"/>
        </w:rPr>
        <w:t xml:space="preserve">. В случае, когда необходимо решить одну СЛАУ, процедура поиска оптимального </w:t>
      </w:r>
      <w:r w:rsidR="00D85837">
        <w:rPr>
          <w:rFonts w:cstheme="minorHAnsi"/>
          <w:color w:val="000000"/>
          <w:sz w:val="24"/>
          <w:szCs w:val="24"/>
          <w:lang w:val="en-US"/>
        </w:rPr>
        <w:t>w</w:t>
      </w:r>
      <w:r w:rsidR="00D85837">
        <w:rPr>
          <w:rFonts w:cstheme="minorHAnsi"/>
          <w:color w:val="000000"/>
          <w:sz w:val="24"/>
          <w:szCs w:val="24"/>
        </w:rPr>
        <w:t xml:space="preserve"> будет излишней, но если необходимо вычислить </w:t>
      </w:r>
      <w:r w:rsidR="008233CC">
        <w:rPr>
          <w:rFonts w:cstheme="minorHAnsi"/>
          <w:color w:val="000000"/>
          <w:sz w:val="24"/>
          <w:szCs w:val="24"/>
        </w:rPr>
        <w:t>множество</w:t>
      </w:r>
      <w:r w:rsidR="00D85837">
        <w:rPr>
          <w:rFonts w:cstheme="minorHAnsi"/>
          <w:color w:val="000000"/>
          <w:sz w:val="24"/>
          <w:szCs w:val="24"/>
        </w:rPr>
        <w:t xml:space="preserve"> близких СЛАУ, то </w:t>
      </w:r>
      <w:r w:rsidR="008233CC">
        <w:rPr>
          <w:rFonts w:cstheme="minorHAnsi"/>
          <w:color w:val="000000"/>
          <w:sz w:val="24"/>
          <w:szCs w:val="24"/>
        </w:rPr>
        <w:t>это</w:t>
      </w:r>
      <w:r w:rsidR="00D85837">
        <w:rPr>
          <w:rFonts w:cstheme="minorHAnsi"/>
          <w:color w:val="000000"/>
          <w:sz w:val="24"/>
          <w:szCs w:val="24"/>
        </w:rPr>
        <w:t xml:space="preserve"> будет </w:t>
      </w:r>
      <w:r w:rsidR="00C3518D">
        <w:rPr>
          <w:rFonts w:cstheme="minorHAnsi"/>
          <w:color w:val="000000"/>
          <w:sz w:val="24"/>
          <w:szCs w:val="24"/>
        </w:rPr>
        <w:t>обосновано</w:t>
      </w:r>
      <w:r w:rsidR="00D85837">
        <w:rPr>
          <w:rFonts w:cstheme="minorHAnsi"/>
          <w:color w:val="000000"/>
          <w:sz w:val="24"/>
          <w:szCs w:val="24"/>
        </w:rPr>
        <w:t>.</w:t>
      </w:r>
    </w:p>
    <w:p w14:paraId="4A23F71C" w14:textId="384C5C40" w:rsidR="00D804D7" w:rsidRDefault="00AA5262" w:rsidP="002D15EC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 xml:space="preserve">В каждом из методов есть значения коэффициента релаксации, при которых итерационный метод начинает расходится, хотя еще находится в области допустимых параметров. Это можно объяснить тем, что изначальные границы определены для нормальных </w:t>
      </w:r>
      <w:r w:rsidR="00726A08">
        <w:rPr>
          <w:rFonts w:cstheme="minorHAnsi"/>
          <w:color w:val="000000"/>
          <w:sz w:val="24"/>
          <w:szCs w:val="24"/>
        </w:rPr>
        <w:t>(</w:t>
      </w:r>
      <w:r>
        <w:rPr>
          <w:rFonts w:cstheme="minorHAnsi"/>
          <w:color w:val="000000"/>
          <w:sz w:val="24"/>
          <w:szCs w:val="24"/>
        </w:rPr>
        <w:t>положительно</w:t>
      </w:r>
      <w:r w:rsidR="00A8640B">
        <w:rPr>
          <w:rFonts w:cstheme="minorHAnsi"/>
          <w:color w:val="000000"/>
          <w:sz w:val="24"/>
          <w:szCs w:val="24"/>
        </w:rPr>
        <w:t>-</w:t>
      </w:r>
      <w:r>
        <w:rPr>
          <w:rFonts w:cstheme="minorHAnsi"/>
          <w:color w:val="000000"/>
          <w:sz w:val="24"/>
          <w:szCs w:val="24"/>
        </w:rPr>
        <w:t xml:space="preserve">определённых </w:t>
      </w:r>
      <w:r w:rsidR="00C443F2">
        <w:rPr>
          <w:rFonts w:cstheme="minorHAnsi"/>
          <w:color w:val="000000"/>
          <w:sz w:val="24"/>
          <w:szCs w:val="24"/>
        </w:rPr>
        <w:t>симметричных</w:t>
      </w:r>
      <w:r w:rsidR="00726A08">
        <w:rPr>
          <w:rFonts w:cstheme="minorHAnsi"/>
          <w:color w:val="000000"/>
          <w:sz w:val="24"/>
          <w:szCs w:val="24"/>
        </w:rPr>
        <w:t>)</w:t>
      </w:r>
      <w:r w:rsidR="00C443F2">
        <w:rPr>
          <w:rFonts w:cstheme="minorHAnsi"/>
          <w:color w:val="000000"/>
          <w:sz w:val="24"/>
          <w:szCs w:val="24"/>
        </w:rPr>
        <w:t xml:space="preserve"> </w:t>
      </w:r>
      <w:r>
        <w:rPr>
          <w:rFonts w:cstheme="minorHAnsi"/>
          <w:color w:val="000000"/>
          <w:sz w:val="24"/>
          <w:szCs w:val="24"/>
        </w:rPr>
        <w:t>матриц</w:t>
      </w:r>
    </w:p>
    <w:p w14:paraId="401C049B" w14:textId="24AB02E2" w:rsidR="003D2B8D" w:rsidRPr="003D2B8D" w:rsidRDefault="003D2B8D" w:rsidP="002D15EC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При оценке чис</w:t>
      </w:r>
      <w:r w:rsidR="008233CC">
        <w:rPr>
          <w:rFonts w:cstheme="minorHAnsi"/>
          <w:color w:val="000000"/>
          <w:sz w:val="24"/>
          <w:szCs w:val="24"/>
        </w:rPr>
        <w:t>ел</w:t>
      </w:r>
      <w:r>
        <w:rPr>
          <w:rFonts w:cstheme="minorHAnsi"/>
          <w:color w:val="000000"/>
          <w:sz w:val="24"/>
          <w:szCs w:val="24"/>
        </w:rPr>
        <w:t xml:space="preserve"> обусловленности матрицы</w:t>
      </w:r>
      <w:r w:rsidR="001803C1">
        <w:rPr>
          <w:rFonts w:cstheme="minorHAnsi"/>
          <w:color w:val="000000"/>
          <w:sz w:val="24"/>
          <w:szCs w:val="24"/>
        </w:rPr>
        <w:t xml:space="preserve"> в методе</w:t>
      </w:r>
      <w:r w:rsidR="00B724FA">
        <w:rPr>
          <w:rFonts w:cstheme="minorHAnsi"/>
          <w:color w:val="000000"/>
          <w:sz w:val="24"/>
          <w:szCs w:val="24"/>
        </w:rPr>
        <w:t xml:space="preserve"> Якоби в методе</w:t>
      </w:r>
      <w:r w:rsidR="001803C1">
        <w:rPr>
          <w:rFonts w:cstheme="minorHAnsi"/>
          <w:color w:val="000000"/>
          <w:sz w:val="24"/>
          <w:szCs w:val="24"/>
        </w:rPr>
        <w:t xml:space="preserve"> Зейделя</w:t>
      </w:r>
      <w:r w:rsidR="008233CC">
        <w:rPr>
          <w:rFonts w:cstheme="minorHAnsi"/>
          <w:color w:val="000000"/>
          <w:sz w:val="24"/>
          <w:szCs w:val="24"/>
        </w:rPr>
        <w:t>,</w:t>
      </w:r>
      <w:r>
        <w:rPr>
          <w:rFonts w:cstheme="minorHAnsi"/>
          <w:color w:val="000000"/>
          <w:sz w:val="24"/>
          <w:szCs w:val="24"/>
        </w:rPr>
        <w:t xml:space="preserve"> получились значения </w:t>
      </w:r>
      <w:r w:rsidR="008233CC" w:rsidRPr="008233CC">
        <w:rPr>
          <w:rFonts w:cstheme="minorHAnsi"/>
          <w:color w:val="000000"/>
          <w:sz w:val="24"/>
          <w:szCs w:val="24"/>
        </w:rPr>
        <w:t>&lt;</w:t>
      </w:r>
      <w:r w:rsidRPr="003D2B8D">
        <w:rPr>
          <w:rFonts w:cstheme="minorHAnsi"/>
          <w:color w:val="000000"/>
          <w:sz w:val="24"/>
          <w:szCs w:val="24"/>
        </w:rPr>
        <w:t>1</w:t>
      </w:r>
      <w:r>
        <w:rPr>
          <w:rFonts w:cstheme="minorHAnsi"/>
          <w:color w:val="000000"/>
          <w:sz w:val="24"/>
          <w:szCs w:val="24"/>
        </w:rPr>
        <w:t xml:space="preserve">, </w:t>
      </w:r>
      <w:r w:rsidR="008233CC">
        <w:rPr>
          <w:rFonts w:cstheme="minorHAnsi"/>
          <w:color w:val="000000"/>
          <w:sz w:val="24"/>
          <w:szCs w:val="24"/>
        </w:rPr>
        <w:t>чего</w:t>
      </w:r>
      <w:r>
        <w:rPr>
          <w:rFonts w:cstheme="minorHAnsi"/>
          <w:color w:val="000000"/>
          <w:sz w:val="24"/>
          <w:szCs w:val="24"/>
        </w:rPr>
        <w:t xml:space="preserve"> не может быть</w:t>
      </w:r>
      <w:r w:rsidR="008233CC">
        <w:rPr>
          <w:rFonts w:cstheme="minorHAnsi"/>
          <w:color w:val="000000"/>
          <w:sz w:val="24"/>
          <w:szCs w:val="24"/>
        </w:rPr>
        <w:t>. Н</w:t>
      </w:r>
      <w:r>
        <w:rPr>
          <w:rFonts w:cstheme="minorHAnsi"/>
          <w:color w:val="000000"/>
          <w:sz w:val="24"/>
          <w:szCs w:val="24"/>
        </w:rPr>
        <w:t xml:space="preserve">о так как </w:t>
      </w:r>
      <w:r w:rsidR="008233CC">
        <w:rPr>
          <w:rFonts w:cstheme="minorHAnsi"/>
          <w:color w:val="000000"/>
          <w:sz w:val="24"/>
          <w:szCs w:val="24"/>
        </w:rPr>
        <w:t>проверка</w:t>
      </w:r>
      <w:r>
        <w:rPr>
          <w:rFonts w:cstheme="minorHAnsi"/>
          <w:color w:val="000000"/>
          <w:sz w:val="24"/>
          <w:szCs w:val="24"/>
        </w:rPr>
        <w:t xml:space="preserve"> представляет из себя оценк</w:t>
      </w:r>
      <w:r w:rsidR="008233CC">
        <w:rPr>
          <w:rFonts w:cstheme="minorHAnsi"/>
          <w:color w:val="000000"/>
          <w:sz w:val="24"/>
          <w:szCs w:val="24"/>
        </w:rPr>
        <w:t>у</w:t>
      </w:r>
      <w:r>
        <w:rPr>
          <w:rFonts w:cstheme="minorHAnsi"/>
          <w:color w:val="000000"/>
          <w:sz w:val="24"/>
          <w:szCs w:val="24"/>
        </w:rPr>
        <w:t xml:space="preserve"> снизу,</w:t>
      </w:r>
      <w:r w:rsidR="008233CC">
        <w:rPr>
          <w:rFonts w:cstheme="minorHAnsi"/>
          <w:color w:val="000000"/>
          <w:sz w:val="24"/>
          <w:szCs w:val="24"/>
        </w:rPr>
        <w:t xml:space="preserve"> </w:t>
      </w:r>
      <w:r>
        <w:rPr>
          <w:rFonts w:cstheme="minorHAnsi"/>
          <w:color w:val="000000"/>
          <w:sz w:val="24"/>
          <w:szCs w:val="24"/>
        </w:rPr>
        <w:t>она может быть меньше единицы.</w:t>
      </w:r>
    </w:p>
    <w:p w14:paraId="7B78F486" w14:textId="77777777" w:rsidR="00325C33" w:rsidRDefault="00325C33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br w:type="page"/>
      </w:r>
    </w:p>
    <w:p w14:paraId="3731E4DA" w14:textId="578098F6" w:rsidR="00EE4B91" w:rsidRPr="00057933" w:rsidRDefault="0017565C" w:rsidP="00435136">
      <w:pPr>
        <w:tabs>
          <w:tab w:val="left" w:pos="1044"/>
        </w:tabs>
        <w:spacing w:before="360" w:after="120" w:line="240" w:lineRule="auto"/>
        <w:rPr>
          <w:rFonts w:cstheme="minorHAnsi"/>
          <w:b/>
          <w:bCs/>
          <w:color w:val="000000"/>
          <w:sz w:val="24"/>
          <w:szCs w:val="24"/>
          <w:lang w:val="en-US"/>
        </w:rPr>
      </w:pPr>
      <w:r>
        <w:rPr>
          <w:rFonts w:cstheme="minorHAnsi"/>
          <w:b/>
          <w:bCs/>
          <w:color w:val="000000"/>
          <w:sz w:val="24"/>
          <w:szCs w:val="24"/>
        </w:rPr>
        <w:lastRenderedPageBreak/>
        <w:t>Приложение</w:t>
      </w:r>
    </w:p>
    <w:p w14:paraId="4923AD62" w14:textId="65CAC662" w:rsidR="0017565C" w:rsidRPr="00DD4AD0" w:rsidRDefault="0017565C" w:rsidP="00435136">
      <w:pPr>
        <w:tabs>
          <w:tab w:val="left" w:pos="1044"/>
        </w:tabs>
        <w:spacing w:before="360" w:after="120" w:line="240" w:lineRule="auto"/>
        <w:rPr>
          <w:rFonts w:cstheme="minorHAnsi"/>
          <w:b/>
          <w:bCs/>
          <w:noProof/>
          <w:color w:val="000000"/>
          <w:sz w:val="24"/>
          <w:szCs w:val="24"/>
          <w:lang w:val="en-US"/>
        </w:rPr>
      </w:pPr>
      <w:r w:rsidRPr="00DD4AD0">
        <w:rPr>
          <w:rFonts w:cstheme="minorHAnsi"/>
          <w:b/>
          <w:bCs/>
          <w:noProof/>
          <w:color w:val="000000"/>
          <w:sz w:val="24"/>
          <w:szCs w:val="24"/>
          <w:lang w:val="en-US"/>
        </w:rPr>
        <w:t>PZ2.cpp</w:t>
      </w:r>
    </w:p>
    <w:p w14:paraId="53D7A70D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#includ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&lt;iostream&gt;</w:t>
      </w:r>
    </w:p>
    <w:p w14:paraId="13307CE2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#includ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matrix.h"</w:t>
      </w:r>
    </w:p>
    <w:p w14:paraId="4633B7CD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#includ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&lt;math.h&gt;</w:t>
      </w:r>
    </w:p>
    <w:p w14:paraId="491F1B2C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49624FCF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5B9C9675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main()</w:t>
      </w:r>
    </w:p>
    <w:p w14:paraId="2144F3AD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{</w:t>
      </w:r>
    </w:p>
    <w:p w14:paraId="6D450046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setlocale(</w:t>
      </w:r>
      <w:r w:rsidRPr="00DD4AD0">
        <w:rPr>
          <w:rFonts w:ascii="Cascadia Mono" w:hAnsi="Cascadia Mono" w:cs="Cascadia Mono"/>
          <w:noProof/>
          <w:color w:val="6F008A"/>
          <w:sz w:val="19"/>
          <w:szCs w:val="19"/>
          <w:lang w:val="en-US"/>
        </w:rPr>
        <w:t>LC_ALL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DD4AD0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Russian"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;</w:t>
      </w:r>
    </w:p>
    <w:p w14:paraId="0B2861C3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273B31B6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FI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* inputMatrix, * inputVector, * inputParam, * outFile;</w:t>
      </w:r>
    </w:p>
    <w:p w14:paraId="24EECB9D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78061E39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 xml:space="preserve">fopen_s(&amp;inputMatrix, </w:t>
      </w:r>
      <w:r w:rsidRPr="00DD4AD0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matrixDA2.txt"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DD4AD0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r"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;</w:t>
      </w:r>
    </w:p>
    <w:p w14:paraId="1DC268E5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 xml:space="preserve">fopen_s(&amp;inputVector, </w:t>
      </w:r>
      <w:r w:rsidRPr="00DD4AD0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vectorDA2.txt"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DD4AD0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r"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;</w:t>
      </w:r>
    </w:p>
    <w:p w14:paraId="463EDA27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 xml:space="preserve">fopen_s(&amp;inputParam, </w:t>
      </w:r>
      <w:r w:rsidRPr="00DD4AD0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param.txt"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DD4AD0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r"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;</w:t>
      </w:r>
    </w:p>
    <w:p w14:paraId="7443F683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 xml:space="preserve">fopen_s(&amp;outFile, </w:t>
      </w:r>
      <w:r w:rsidRPr="00DD4AD0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out.txt"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DD4AD0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w+"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;</w:t>
      </w:r>
    </w:p>
    <w:p w14:paraId="6E54F274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4BE63783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SLA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slae;</w:t>
      </w:r>
    </w:p>
    <w:p w14:paraId="59EC81AB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slae.Input(inputMatrix, inputVector, inputParam);</w:t>
      </w:r>
    </w:p>
    <w:p w14:paraId="6137583B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slae.OutputDense();</w:t>
      </w:r>
    </w:p>
    <w:p w14:paraId="2340CAD8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07B27A2B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f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slae.method == 0) </w:t>
      </w:r>
      <w:r w:rsidRPr="00DD4AD0">
        <w:rPr>
          <w:rFonts w:ascii="Cascadia Mono" w:hAnsi="Cascadia Mono" w:cs="Cascadia Mono"/>
          <w:noProof/>
          <w:color w:val="008000"/>
          <w:sz w:val="19"/>
          <w:szCs w:val="19"/>
          <w:lang w:val="en-US"/>
        </w:rPr>
        <w:t>//Якоби</w:t>
      </w:r>
    </w:p>
    <w:p w14:paraId="650571DA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1CED94CF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 = 1; i &lt;= 200; i++)</w:t>
      </w:r>
    </w:p>
    <w:p w14:paraId="61729028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031128E6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slae.w += 0.01;</w:t>
      </w:r>
    </w:p>
    <w:p w14:paraId="445AB547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slae.IterativeMethod(i);</w:t>
      </w:r>
    </w:p>
    <w:p w14:paraId="66E947B3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slae.OutputSolutionVector(outFile);</w:t>
      </w:r>
    </w:p>
    <w:p w14:paraId="1E7085E1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5DCCD923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16B2E9BC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els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008000"/>
          <w:sz w:val="19"/>
          <w:szCs w:val="19"/>
          <w:lang w:val="en-US"/>
        </w:rPr>
        <w:t>// Зейдель</w:t>
      </w:r>
    </w:p>
    <w:p w14:paraId="68BD98DA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4C9DCEF1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 = 1; i &lt;= 200; i++)</w:t>
      </w:r>
    </w:p>
    <w:p w14:paraId="5D18D508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1CB179D0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slae.w += 0.01;</w:t>
      </w:r>
    </w:p>
    <w:p w14:paraId="5F9AD53C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slae.IterativeMethod(i);</w:t>
      </w:r>
    </w:p>
    <w:p w14:paraId="51F3533C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slae.OutputSolutionVector(outFile);</w:t>
      </w:r>
    </w:p>
    <w:p w14:paraId="7ECD08F9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1ADE330B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5958E6C4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slae.OutputResultParametrs();</w:t>
      </w:r>
    </w:p>
    <w:p w14:paraId="4299C8C4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return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0;</w:t>
      </w:r>
    </w:p>
    <w:p w14:paraId="20B7DFB2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}</w:t>
      </w:r>
    </w:p>
    <w:p w14:paraId="2F297F02" w14:textId="6D000F84" w:rsidR="0017565C" w:rsidRPr="00DD4AD0" w:rsidRDefault="0017565C" w:rsidP="00435136">
      <w:pPr>
        <w:tabs>
          <w:tab w:val="left" w:pos="1044"/>
        </w:tabs>
        <w:spacing w:before="360" w:after="120" w:line="240" w:lineRule="auto"/>
        <w:rPr>
          <w:rFonts w:cstheme="minorHAnsi"/>
          <w:b/>
          <w:bCs/>
          <w:noProof/>
          <w:color w:val="000000"/>
          <w:sz w:val="24"/>
          <w:szCs w:val="24"/>
          <w:lang w:val="en-US"/>
        </w:rPr>
      </w:pPr>
      <w:r w:rsidRPr="00DD4AD0">
        <w:rPr>
          <w:rFonts w:cstheme="minorHAnsi"/>
          <w:b/>
          <w:bCs/>
          <w:noProof/>
          <w:color w:val="000000"/>
          <w:sz w:val="24"/>
          <w:szCs w:val="24"/>
          <w:lang w:val="en-US"/>
        </w:rPr>
        <w:t>matrix.h</w:t>
      </w:r>
    </w:p>
    <w:p w14:paraId="551F7723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#pragma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once</w:t>
      </w:r>
    </w:p>
    <w:p w14:paraId="332A5CFF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#includ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&lt;cstdio&gt;</w:t>
      </w:r>
    </w:p>
    <w:p w14:paraId="7B3E6FF6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#includ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&lt;math.h&gt;</w:t>
      </w:r>
    </w:p>
    <w:p w14:paraId="255A1B97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#includ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&lt;iostream&gt;</w:t>
      </w:r>
    </w:p>
    <w:p w14:paraId="0CE14700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396D87FE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#defin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6F008A"/>
          <w:sz w:val="19"/>
          <w:szCs w:val="19"/>
          <w:lang w:val="en-US"/>
        </w:rPr>
        <w:t>REALOU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%.15lf\n"</w:t>
      </w:r>
    </w:p>
    <w:p w14:paraId="3A06EF92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#defin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6F008A"/>
          <w:sz w:val="19"/>
          <w:szCs w:val="19"/>
          <w:lang w:val="en-US"/>
        </w:rPr>
        <w:t>REALOUTD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%.0lf\t"</w:t>
      </w:r>
    </w:p>
    <w:p w14:paraId="372174C7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#defin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6F008A"/>
          <w:sz w:val="19"/>
          <w:szCs w:val="19"/>
          <w:lang w:val="en-US"/>
        </w:rPr>
        <w:t>EPS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1e-13</w:t>
      </w:r>
    </w:p>
    <w:p w14:paraId="1989CDBD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using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namespac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std;</w:t>
      </w:r>
    </w:p>
    <w:p w14:paraId="56A67E29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4C42D511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class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SLA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{</w:t>
      </w:r>
    </w:p>
    <w:p w14:paraId="3AF4D5C7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public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:</w:t>
      </w:r>
    </w:p>
    <w:p w14:paraId="5DB9FCA5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n, m, MaxNumOfIterations, method;</w:t>
      </w:r>
    </w:p>
    <w:p w14:paraId="431E3F7A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* NumOfIterationsDependingOnW;</w:t>
      </w:r>
    </w:p>
    <w:p w14:paraId="7A75F69F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AccuracyOfTheSolution, w = 0.00;</w:t>
      </w:r>
    </w:p>
    <w:p w14:paraId="1A8320A8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lastRenderedPageBreak/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* x, *x0, *b, *vectorForDiscrepancy, *local_x0, *TableOfNumOfConditionality, *xtrue;</w:t>
      </w:r>
    </w:p>
    <w:p w14:paraId="3388A047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** matrix;</w:t>
      </w:r>
    </w:p>
    <w:p w14:paraId="1B799611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TableOfShifts[9] = { -4, -3, -2, -1, 0, 1, 2, 3, 4 };</w:t>
      </w:r>
    </w:p>
    <w:p w14:paraId="227ECE96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75C8241C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nput(</w:t>
      </w:r>
      <w:r w:rsidRPr="00DD4AD0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FI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* 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matrixFi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DD4AD0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FI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* 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vectorFi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DD4AD0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FI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* 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paramFi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;</w:t>
      </w:r>
    </w:p>
    <w:p w14:paraId="1A1E3B4A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OutputDense();</w:t>
      </w:r>
    </w:p>
    <w:p w14:paraId="14D535C4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terativeMethod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NumOfW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;</w:t>
      </w:r>
    </w:p>
    <w:p w14:paraId="527C564D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VectorOutput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*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curX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;</w:t>
      </w:r>
    </w:p>
    <w:p w14:paraId="0707A75C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OutputSolutionVector(</w:t>
      </w:r>
      <w:r w:rsidRPr="00DD4AD0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FI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* 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ou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;</w:t>
      </w:r>
    </w:p>
    <w:p w14:paraId="4BAC30AA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nitializeShiftsTable();</w:t>
      </w:r>
    </w:p>
    <w:p w14:paraId="27D3C519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VectorNorm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* 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firs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;</w:t>
      </w:r>
    </w:p>
    <w:p w14:paraId="023D13AC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CalculateRelativeDiscrepancy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* 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firs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;</w:t>
      </w:r>
    </w:p>
    <w:p w14:paraId="7C285AD0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CalculateNumOfConditionality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RelativeDiscrepancy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;</w:t>
      </w:r>
    </w:p>
    <w:p w14:paraId="3330D9A6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MatrixVectorMultiplicationForDiscrepancy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* 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vectorMul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;</w:t>
      </w:r>
    </w:p>
    <w:p w14:paraId="741A7810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VecotorCopy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* 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firs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* 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second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;</w:t>
      </w:r>
    </w:p>
    <w:p w14:paraId="367CF7F2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VecotorSubtract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* 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firs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* 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second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;</w:t>
      </w:r>
    </w:p>
    <w:p w14:paraId="7340DBBF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OutputResultParametrs();</w:t>
      </w:r>
    </w:p>
    <w:p w14:paraId="1A3B309D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protected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:</w:t>
      </w:r>
    </w:p>
    <w:p w14:paraId="6BC4C52F" w14:textId="77777777" w:rsidR="0017565C" w:rsidRPr="00DD4AD0" w:rsidRDefault="0017565C" w:rsidP="0017565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AllocateMemory();</w:t>
      </w:r>
    </w:p>
    <w:p w14:paraId="62A564C5" w14:textId="5084FC79" w:rsidR="0017565C" w:rsidRPr="00DD4AD0" w:rsidRDefault="0017565C" w:rsidP="0017565C">
      <w:pPr>
        <w:tabs>
          <w:tab w:val="left" w:pos="1044"/>
        </w:tabs>
        <w:spacing w:before="360" w:after="12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};</w:t>
      </w:r>
    </w:p>
    <w:p w14:paraId="18D68C4B" w14:textId="7CD452C6" w:rsidR="00076BC6" w:rsidRPr="00DD4AD0" w:rsidRDefault="00076BC6" w:rsidP="0017565C">
      <w:pPr>
        <w:tabs>
          <w:tab w:val="left" w:pos="1044"/>
        </w:tabs>
        <w:spacing w:before="360" w:after="12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Matrix.cpp</w:t>
      </w:r>
    </w:p>
    <w:p w14:paraId="2F8B3EFD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#includ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matrix.h"</w:t>
      </w:r>
    </w:p>
    <w:p w14:paraId="0BFC47BB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SLA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::IterativeMethod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NumOfW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</w:t>
      </w:r>
    </w:p>
    <w:p w14:paraId="68587FE9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{</w:t>
      </w:r>
    </w:p>
    <w:p w14:paraId="26300994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* curX, *prevX;</w:t>
      </w:r>
    </w:p>
    <w:p w14:paraId="1BEC36E1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VecotorCopy(x0, local_x0);</w:t>
      </w:r>
    </w:p>
    <w:p w14:paraId="50020D7C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f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method == 0) </w:t>
      </w:r>
      <w:r w:rsidRPr="00DD4AD0">
        <w:rPr>
          <w:rFonts w:ascii="Cascadia Mono" w:hAnsi="Cascadia Mono" w:cs="Cascadia Mono"/>
          <w:noProof/>
          <w:color w:val="008000"/>
          <w:sz w:val="19"/>
          <w:szCs w:val="19"/>
          <w:lang w:val="en-US"/>
        </w:rPr>
        <w:t>//Якоби</w:t>
      </w:r>
    </w:p>
    <w:p w14:paraId="79CC2D47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28F1F7D4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prevX = local_x0;</w:t>
      </w:r>
    </w:p>
    <w:p w14:paraId="65BD3D61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curX = x;</w:t>
      </w:r>
    </w:p>
    <w:p w14:paraId="27E8A960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23B69A60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els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{ </w:t>
      </w:r>
      <w:r w:rsidRPr="00DD4AD0">
        <w:rPr>
          <w:rFonts w:ascii="Cascadia Mono" w:hAnsi="Cascadia Mono" w:cs="Cascadia Mono"/>
          <w:noProof/>
          <w:color w:val="008000"/>
          <w:sz w:val="19"/>
          <w:szCs w:val="19"/>
          <w:lang w:val="en-US"/>
        </w:rPr>
        <w:t>//Зейдель</w:t>
      </w:r>
    </w:p>
    <w:p w14:paraId="2F4D07D4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curX = local_x0;</w:t>
      </w:r>
    </w:p>
    <w:p w14:paraId="39321746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prevX = local_x0;</w:t>
      </w:r>
    </w:p>
    <w:p w14:paraId="51B3A84D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744C83F0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normB = VectorNorm(b);</w:t>
      </w:r>
    </w:p>
    <w:p w14:paraId="366E7298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RelativeDiscrepancy = CalculateRelativeDiscrepancy(x0);</w:t>
      </w:r>
    </w:p>
    <w:p w14:paraId="462EF3FB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curIteration = 0;</w:t>
      </w:r>
    </w:p>
    <w:p w14:paraId="1252B7F5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DiscrepancyF_Ax = 0;</w:t>
      </w:r>
    </w:p>
    <w:p w14:paraId="0A67E855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; curIteration &lt; MaxNumOfIterations 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and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RelativeDiscrepancy &gt; AccuracyOfTheSolution; curIteration++)</w:t>
      </w:r>
    </w:p>
    <w:p w14:paraId="4F48AC71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320C414B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DiscrepancyF_Ax = 0;</w:t>
      </w:r>
    </w:p>
    <w:p w14:paraId="1B31B6B6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 = 0; i &lt; n; i++)</w:t>
      </w:r>
    </w:p>
    <w:p w14:paraId="5D3B1D23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3FD9AA52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ndX = 0;</w:t>
      </w:r>
    </w:p>
    <w:p w14:paraId="1C67E721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sum = 0;</w:t>
      </w:r>
    </w:p>
    <w:p w14:paraId="591AA093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j = 0; j &lt; 4; j++)</w:t>
      </w:r>
    </w:p>
    <w:p w14:paraId="6D8EFB18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2143C3CD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indX = i + TableOfShifts[j];</w:t>
      </w:r>
    </w:p>
    <w:p w14:paraId="3FBB6185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f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indX &gt;= 0)</w:t>
      </w:r>
    </w:p>
    <w:p w14:paraId="12990130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12CF480F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sum += prevX[indX] * matrix[i][j];</w:t>
      </w:r>
    </w:p>
    <w:p w14:paraId="350C3513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305CFAA3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7A0805CB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sum += prevX[i] * matrix[i][4];</w:t>
      </w:r>
    </w:p>
    <w:p w14:paraId="20D340FF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j = 5; j &lt; 9; j++)</w:t>
      </w:r>
    </w:p>
    <w:p w14:paraId="6371410A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0AD904A3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indX = i + TableOfShifts[j];</w:t>
      </w:r>
    </w:p>
    <w:p w14:paraId="42939930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f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indX &lt; n)</w:t>
      </w:r>
    </w:p>
    <w:p w14:paraId="33689437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4E0ACA49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lastRenderedPageBreak/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sum += prevX[indX] * matrix[i][j];</w:t>
      </w:r>
    </w:p>
    <w:p w14:paraId="0EFF373A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6FF66457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5A744741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curX[i] = prevX[i] + w * (b[i] - sum) / matrix[i][4];</w:t>
      </w:r>
    </w:p>
    <w:p w14:paraId="39DE66F3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DiscrepancyF_Ax += (b[i] - sum) * (b[i] - sum);</w:t>
      </w:r>
    </w:p>
    <w:p w14:paraId="2420460E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052C4F65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std::swap(curX, prevX);</w:t>
      </w:r>
    </w:p>
    <w:p w14:paraId="0FEE9409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RelativeDiscrepancy = sqrt(DiscrepancyF_Ax) / normB;</w:t>
      </w:r>
    </w:p>
    <w:p w14:paraId="4EB1D58A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8000"/>
          <w:sz w:val="19"/>
          <w:szCs w:val="19"/>
          <w:lang w:val="en-US"/>
        </w:rPr>
        <w:t>//printf_s("%.15lf\n", RelativeDiscrepancy);</w:t>
      </w:r>
    </w:p>
    <w:p w14:paraId="1759F8C9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f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isinf(RelativeDiscrepancy) 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or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snan(RelativeDiscrepancy))</w:t>
      </w:r>
    </w:p>
    <w:p w14:paraId="71A9EED7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break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;</w:t>
      </w:r>
    </w:p>
    <w:p w14:paraId="1F3C944F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72126B3F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</w:p>
    <w:p w14:paraId="47A933D7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VecotorCopy(prevX, x);</w:t>
      </w:r>
    </w:p>
    <w:p w14:paraId="4136A4EF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</w:p>
    <w:p w14:paraId="686238E4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TableOfNumOfConditionality[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NumOfW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-1] = CalculateNumOfConditionality(RelativeDiscrepancy);</w:t>
      </w:r>
    </w:p>
    <w:p w14:paraId="1B2D7B64" w14:textId="77777777" w:rsidR="00076BC6" w:rsidRPr="00CA30D6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f</w:t>
      </w:r>
      <w:r w:rsidRPr="00CA30D6">
        <w:rPr>
          <w:rFonts w:ascii="Cascadia Mono" w:hAnsi="Cascadia Mono" w:cs="Cascadia Mono"/>
          <w:noProof/>
          <w:color w:val="000000"/>
          <w:sz w:val="19"/>
          <w:szCs w:val="19"/>
        </w:rPr>
        <w:t xml:space="preserve"> (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curIteration</w:t>
      </w:r>
      <w:r w:rsidRPr="00CA30D6">
        <w:rPr>
          <w:rFonts w:ascii="Cascadia Mono" w:hAnsi="Cascadia Mono" w:cs="Cascadia Mono"/>
          <w:noProof/>
          <w:color w:val="000000"/>
          <w:sz w:val="19"/>
          <w:szCs w:val="19"/>
        </w:rPr>
        <w:t xml:space="preserve"> &gt;= 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MaxNumOfIterations</w:t>
      </w:r>
      <w:r w:rsidRPr="00CA30D6">
        <w:rPr>
          <w:rFonts w:ascii="Cascadia Mono" w:hAnsi="Cascadia Mono" w:cs="Cascadia Mono"/>
          <w:noProof/>
          <w:color w:val="000000"/>
          <w:sz w:val="19"/>
          <w:szCs w:val="19"/>
        </w:rPr>
        <w:t>)</w:t>
      </w:r>
    </w:p>
    <w:p w14:paraId="3AE368C5" w14:textId="77777777" w:rsidR="00076BC6" w:rsidRPr="00CA30D6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</w:rPr>
      </w:pPr>
      <w:r w:rsidRPr="00CA30D6">
        <w:rPr>
          <w:rFonts w:ascii="Cascadia Mono" w:hAnsi="Cascadia Mono" w:cs="Cascadia Mono"/>
          <w:noProof/>
          <w:color w:val="000000"/>
          <w:sz w:val="19"/>
          <w:szCs w:val="19"/>
        </w:rPr>
        <w:tab/>
        <w:t>{</w:t>
      </w:r>
    </w:p>
    <w:p w14:paraId="4137254F" w14:textId="77777777" w:rsidR="00076BC6" w:rsidRPr="00CA30D6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</w:rPr>
      </w:pPr>
      <w:r w:rsidRPr="00CA30D6">
        <w:rPr>
          <w:rFonts w:ascii="Cascadia Mono" w:hAnsi="Cascadia Mono" w:cs="Cascadia Mono"/>
          <w:noProof/>
          <w:color w:val="000000"/>
          <w:sz w:val="19"/>
          <w:szCs w:val="19"/>
        </w:rPr>
        <w:tab/>
      </w:r>
      <w:r w:rsidRPr="00CA30D6">
        <w:rPr>
          <w:rFonts w:ascii="Cascadia Mono" w:hAnsi="Cascadia Mono" w:cs="Cascadia Mono"/>
          <w:noProof/>
          <w:color w:val="000000"/>
          <w:sz w:val="19"/>
          <w:szCs w:val="19"/>
        </w:rPr>
        <w:tab/>
      </w:r>
      <w:r w:rsidRPr="00CA30D6">
        <w:rPr>
          <w:rFonts w:ascii="Cascadia Mono" w:hAnsi="Cascadia Mono" w:cs="Cascadia Mono"/>
          <w:noProof/>
          <w:color w:val="008000"/>
          <w:sz w:val="19"/>
          <w:szCs w:val="19"/>
        </w:rPr>
        <w:t>//</w:t>
      </w:r>
      <w:r w:rsidRPr="00DD4AD0">
        <w:rPr>
          <w:rFonts w:ascii="Cascadia Mono" w:hAnsi="Cascadia Mono" w:cs="Cascadia Mono"/>
          <w:noProof/>
          <w:color w:val="008000"/>
          <w:sz w:val="19"/>
          <w:szCs w:val="19"/>
          <w:lang w:val="en-US"/>
        </w:rPr>
        <w:t>printf</w:t>
      </w:r>
      <w:r w:rsidRPr="00CA30D6">
        <w:rPr>
          <w:rFonts w:ascii="Cascadia Mono" w:hAnsi="Cascadia Mono" w:cs="Cascadia Mono"/>
          <w:noProof/>
          <w:color w:val="008000"/>
          <w:sz w:val="19"/>
          <w:szCs w:val="19"/>
        </w:rPr>
        <w:t>("Выход по причиние выхода за макс. число итераций\</w:t>
      </w:r>
      <w:r w:rsidRPr="00DD4AD0">
        <w:rPr>
          <w:rFonts w:ascii="Cascadia Mono" w:hAnsi="Cascadia Mono" w:cs="Cascadia Mono"/>
          <w:noProof/>
          <w:color w:val="008000"/>
          <w:sz w:val="19"/>
          <w:szCs w:val="19"/>
          <w:lang w:val="en-US"/>
        </w:rPr>
        <w:t>n</w:t>
      </w:r>
      <w:r w:rsidRPr="00CA30D6">
        <w:rPr>
          <w:rFonts w:ascii="Cascadia Mono" w:hAnsi="Cascadia Mono" w:cs="Cascadia Mono"/>
          <w:noProof/>
          <w:color w:val="008000"/>
          <w:sz w:val="19"/>
          <w:szCs w:val="19"/>
        </w:rPr>
        <w:t>");</w:t>
      </w:r>
    </w:p>
    <w:p w14:paraId="7B9F1612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CA30D6">
        <w:rPr>
          <w:rFonts w:ascii="Cascadia Mono" w:hAnsi="Cascadia Mono" w:cs="Cascadia Mono"/>
          <w:noProof/>
          <w:color w:val="000000"/>
          <w:sz w:val="19"/>
          <w:szCs w:val="19"/>
        </w:rPr>
        <w:tab/>
      </w:r>
      <w:r w:rsidRPr="00CA30D6">
        <w:rPr>
          <w:rFonts w:ascii="Cascadia Mono" w:hAnsi="Cascadia Mono" w:cs="Cascadia Mono"/>
          <w:noProof/>
          <w:color w:val="000000"/>
          <w:sz w:val="19"/>
          <w:szCs w:val="19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NumOfIterationsDependingOnW[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NumOfW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- 1] = -1;</w:t>
      </w:r>
    </w:p>
    <w:p w14:paraId="211EB098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31697B08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els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f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RelativeDiscrepancy &lt; AccuracyOfTheSolution) {</w:t>
      </w:r>
    </w:p>
    <w:p w14:paraId="36A1A425" w14:textId="77777777" w:rsidR="00076BC6" w:rsidRPr="00CA30D6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CA30D6">
        <w:rPr>
          <w:rFonts w:ascii="Cascadia Mono" w:hAnsi="Cascadia Mono" w:cs="Cascadia Mono"/>
          <w:noProof/>
          <w:color w:val="008000"/>
          <w:sz w:val="19"/>
          <w:szCs w:val="19"/>
        </w:rPr>
        <w:t>//</w:t>
      </w:r>
      <w:r w:rsidRPr="00DD4AD0">
        <w:rPr>
          <w:rFonts w:ascii="Cascadia Mono" w:hAnsi="Cascadia Mono" w:cs="Cascadia Mono"/>
          <w:noProof/>
          <w:color w:val="008000"/>
          <w:sz w:val="19"/>
          <w:szCs w:val="19"/>
          <w:lang w:val="en-US"/>
        </w:rPr>
        <w:t>printf</w:t>
      </w:r>
      <w:r w:rsidRPr="00CA30D6">
        <w:rPr>
          <w:rFonts w:ascii="Cascadia Mono" w:hAnsi="Cascadia Mono" w:cs="Cascadia Mono"/>
          <w:noProof/>
          <w:color w:val="008000"/>
          <w:sz w:val="19"/>
          <w:szCs w:val="19"/>
        </w:rPr>
        <w:t>("Выход по причиние достигнутой желаемой погрешности\</w:t>
      </w:r>
      <w:r w:rsidRPr="00DD4AD0">
        <w:rPr>
          <w:rFonts w:ascii="Cascadia Mono" w:hAnsi="Cascadia Mono" w:cs="Cascadia Mono"/>
          <w:noProof/>
          <w:color w:val="008000"/>
          <w:sz w:val="19"/>
          <w:szCs w:val="19"/>
          <w:lang w:val="en-US"/>
        </w:rPr>
        <w:t>n</w:t>
      </w:r>
      <w:r w:rsidRPr="00CA30D6">
        <w:rPr>
          <w:rFonts w:ascii="Cascadia Mono" w:hAnsi="Cascadia Mono" w:cs="Cascadia Mono"/>
          <w:noProof/>
          <w:color w:val="008000"/>
          <w:sz w:val="19"/>
          <w:szCs w:val="19"/>
        </w:rPr>
        <w:t>");</w:t>
      </w:r>
    </w:p>
    <w:p w14:paraId="7222E8CB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CA30D6">
        <w:rPr>
          <w:rFonts w:ascii="Cascadia Mono" w:hAnsi="Cascadia Mono" w:cs="Cascadia Mono"/>
          <w:noProof/>
          <w:color w:val="000000"/>
          <w:sz w:val="19"/>
          <w:szCs w:val="19"/>
        </w:rPr>
        <w:tab/>
      </w:r>
      <w:r w:rsidRPr="00CA30D6">
        <w:rPr>
          <w:rFonts w:ascii="Cascadia Mono" w:hAnsi="Cascadia Mono" w:cs="Cascadia Mono"/>
          <w:noProof/>
          <w:color w:val="000000"/>
          <w:sz w:val="19"/>
          <w:szCs w:val="19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printf(</w:t>
      </w:r>
      <w:r w:rsidRPr="00DD4AD0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%.2lf\n"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, w);</w:t>
      </w:r>
    </w:p>
    <w:p w14:paraId="4049AD48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printf(</w:t>
      </w:r>
      <w:r w:rsidRPr="00DD4AD0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%E\n"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, RelativeDiscrepancy);</w:t>
      </w:r>
    </w:p>
    <w:p w14:paraId="65896E9B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NumOfIterationsDependingOnW[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NumOfW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- 1] = curIteration;</w:t>
      </w:r>
    </w:p>
    <w:p w14:paraId="64652D23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printf(</w:t>
      </w:r>
      <w:r w:rsidRPr="00DD4AD0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%d\n"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, curIteration);</w:t>
      </w:r>
    </w:p>
    <w:p w14:paraId="18818916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VectorOutput(x);</w:t>
      </w:r>
    </w:p>
    <w:p w14:paraId="3C74BDA6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659C6D08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els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f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isnan(RelativeDiscrepancy)) {</w:t>
      </w:r>
    </w:p>
    <w:p w14:paraId="3D0FC30B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8000"/>
          <w:sz w:val="19"/>
          <w:szCs w:val="19"/>
          <w:lang w:val="en-US"/>
        </w:rPr>
        <w:t>//printf("Невязка nan\n");</w:t>
      </w:r>
    </w:p>
    <w:p w14:paraId="20BA4F7F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NumOfIterationsDependingOnW[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NumOfW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- 1] = -2;</w:t>
      </w:r>
    </w:p>
    <w:p w14:paraId="26886E17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5AF42F9C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els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f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isinf(RelativeDiscrepancy)) {</w:t>
      </w:r>
    </w:p>
    <w:p w14:paraId="64D369E8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8000"/>
          <w:sz w:val="19"/>
          <w:szCs w:val="19"/>
          <w:lang w:val="en-US"/>
        </w:rPr>
        <w:t>//printf("Невязка inf\n");</w:t>
      </w:r>
    </w:p>
    <w:p w14:paraId="1D92DB40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NumOfIterationsDependingOnW[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NumOfW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- 1] = -2;</w:t>
      </w:r>
    </w:p>
    <w:p w14:paraId="25F1E44B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4BCFD402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}</w:t>
      </w:r>
    </w:p>
    <w:p w14:paraId="7F05247E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0355F8D4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SLA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::Input(</w:t>
      </w:r>
      <w:r w:rsidRPr="00DD4AD0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FI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* 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matrixFi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DD4AD0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FI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* 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vectorFi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DD4AD0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FI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* 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paramFi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</w:t>
      </w:r>
    </w:p>
    <w:p w14:paraId="143784A8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{</w:t>
      </w:r>
    </w:p>
    <w:p w14:paraId="30E8D7E1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fscanf_s(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matrixFi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DD4AD0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%d"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, &amp;n);</w:t>
      </w:r>
    </w:p>
    <w:p w14:paraId="6FAEAB13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fscanf_s(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matrixFi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DD4AD0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%d"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, &amp;m);</w:t>
      </w:r>
    </w:p>
    <w:p w14:paraId="1AE5FE07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044F0B6B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fscanf_s(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paramFi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DD4AD0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%d"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, &amp;method);</w:t>
      </w:r>
    </w:p>
    <w:p w14:paraId="6775B62D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fscanf_s(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paramFi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DD4AD0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%lf"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, &amp;AccuracyOfTheSolution);</w:t>
      </w:r>
    </w:p>
    <w:p w14:paraId="29DABFEE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fscanf_s(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paramFi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DD4AD0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%d"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, &amp;MaxNumOfIterations);</w:t>
      </w:r>
    </w:p>
    <w:p w14:paraId="4801D04C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AllocateMemory();</w:t>
      </w:r>
    </w:p>
    <w:p w14:paraId="08A0CE5A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InitializeShiftsTable();</w:t>
      </w:r>
    </w:p>
    <w:p w14:paraId="1C1904E6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count = 0; Icount &lt; 9; Icount++)</w:t>
      </w:r>
    </w:p>
    <w:p w14:paraId="06DDB9DC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032FD949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curDiag = TableOfShifts[Icount];</w:t>
      </w:r>
    </w:p>
    <w:p w14:paraId="5DAF6703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f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curDiag &lt;= 0)</w:t>
      </w:r>
    </w:p>
    <w:p w14:paraId="2D0FBF5A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502CA155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 = abs(TableOfShifts[Icount]); i &lt; n; i++)</w:t>
      </w:r>
    </w:p>
    <w:p w14:paraId="5B361836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454BC3C2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fscanf_s(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matrixFi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DD4AD0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%lf"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, &amp;matrix[i][Icount]);</w:t>
      </w:r>
    </w:p>
    <w:p w14:paraId="06A1B1C9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042E2A5D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7A1BEA0E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else</w:t>
      </w:r>
    </w:p>
    <w:p w14:paraId="1BEF04BD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3B957EA2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 = 0; i &lt; (n - abs(curDiag)); i++)</w:t>
      </w:r>
    </w:p>
    <w:p w14:paraId="7127DAA0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20FB1ACC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fscanf_s(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matrixFi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DD4AD0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%lf"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, &amp;matrix[i][Icount]);</w:t>
      </w:r>
    </w:p>
    <w:p w14:paraId="5C3FC286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lastRenderedPageBreak/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15167449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1977D3B0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</w:p>
    <w:p w14:paraId="2500BF23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28B15E09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37713B37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 = 0; i &lt; n; i++)</w:t>
      </w:r>
    </w:p>
    <w:p w14:paraId="0DF96C73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fscanf_s(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vectorFi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DD4AD0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%lf"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, &amp;b[i]);</w:t>
      </w:r>
    </w:p>
    <w:p w14:paraId="34C2257C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 = 0; i &lt; n; i++)</w:t>
      </w:r>
    </w:p>
    <w:p w14:paraId="1724D83F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fscanf_s(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vectorFi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DD4AD0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%lf"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, &amp;x0[i]);</w:t>
      </w:r>
    </w:p>
    <w:p w14:paraId="7B88A653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4461BC42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 = 0; i &lt; n; i++)</w:t>
      </w:r>
    </w:p>
    <w:p w14:paraId="747FFE6C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6D507C41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xtrue[i] = 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(i+1);</w:t>
      </w:r>
    </w:p>
    <w:p w14:paraId="43BBAFBE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1251D5AE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}</w:t>
      </w:r>
    </w:p>
    <w:p w14:paraId="687F3CE4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744FD802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361EB51F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53172B6B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SLA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::AllocateMemory() </w:t>
      </w:r>
    </w:p>
    <w:p w14:paraId="3AE99AD0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{</w:t>
      </w:r>
    </w:p>
    <w:p w14:paraId="2EE4E977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 xml:space="preserve">matrix = 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new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* [n];</w:t>
      </w:r>
    </w:p>
    <w:p w14:paraId="1EDD5426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 = 0; i &lt; n; ++i) {</w:t>
      </w:r>
    </w:p>
    <w:p w14:paraId="2BF1E815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 xml:space="preserve">matrix[i] = 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new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[n];</w:t>
      </w:r>
    </w:p>
    <w:p w14:paraId="7A6142E5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00504029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 xml:space="preserve">b = 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new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[n];</w:t>
      </w:r>
    </w:p>
    <w:p w14:paraId="21BA06D7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 xml:space="preserve">x = 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new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[n];</w:t>
      </w:r>
    </w:p>
    <w:p w14:paraId="78A52472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 xml:space="preserve">x0 = 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new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[n];</w:t>
      </w:r>
    </w:p>
    <w:p w14:paraId="7274166F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 xml:space="preserve">xtrue = 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new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[n];</w:t>
      </w:r>
    </w:p>
    <w:p w14:paraId="6A8D8540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 xml:space="preserve">local_x0 = 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new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[n];</w:t>
      </w:r>
    </w:p>
    <w:p w14:paraId="523DDBDD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 xml:space="preserve">vectorForDiscrepancy = 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new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[n];</w:t>
      </w:r>
    </w:p>
    <w:p w14:paraId="2A28918A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 xml:space="preserve">NumOfIterationsDependingOnW = 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new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[200];</w:t>
      </w:r>
    </w:p>
    <w:p w14:paraId="71643651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 xml:space="preserve">TableOfNumOfConditionality = 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new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[200];</w:t>
      </w:r>
    </w:p>
    <w:p w14:paraId="2C84C3CD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}</w:t>
      </w:r>
    </w:p>
    <w:p w14:paraId="7C586B68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671D701C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6F62E1C6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3F7C4F95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SLA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::MatrixVectorMultiplicationForDiscrepancy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*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firs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</w:t>
      </w:r>
    </w:p>
    <w:p w14:paraId="1F05DB47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{</w:t>
      </w:r>
    </w:p>
    <w:p w14:paraId="3EB9E598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 = 0; i &lt; n; i++)</w:t>
      </w:r>
    </w:p>
    <w:p w14:paraId="7CA9D7E6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1ACC9109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ndX = 0;</w:t>
      </w:r>
    </w:p>
    <w:p w14:paraId="34E4D120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sum = 0;</w:t>
      </w:r>
    </w:p>
    <w:p w14:paraId="49377DB5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j = 5; j &lt; 9; j++)</w:t>
      </w:r>
    </w:p>
    <w:p w14:paraId="70DE74B9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2130D399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indX = i + TableOfShifts[j];</w:t>
      </w:r>
    </w:p>
    <w:p w14:paraId="693247C2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f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indX &lt; n)</w:t>
      </w:r>
    </w:p>
    <w:p w14:paraId="48F7B9A3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62998C16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 xml:space="preserve">sum += 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firs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[indX] * matrix[i][j];</w:t>
      </w:r>
    </w:p>
    <w:p w14:paraId="37A01B15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143BCE79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556CA344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 xml:space="preserve">sum += 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firs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[i] * matrix[i][4];</w:t>
      </w:r>
    </w:p>
    <w:p w14:paraId="43C04118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j = 0; j &lt; 4; j++)</w:t>
      </w:r>
    </w:p>
    <w:p w14:paraId="418E03F2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003A26AC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indX = i + TableOfShifts[j];</w:t>
      </w:r>
    </w:p>
    <w:p w14:paraId="51EA3A19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f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indX &gt;= 0)</w:t>
      </w:r>
    </w:p>
    <w:p w14:paraId="21C3B1F8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6B8F33A2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 xml:space="preserve">sum += 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firs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[indX] * matrix[i][j];</w:t>
      </w:r>
    </w:p>
    <w:p w14:paraId="6FBCC50F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37E0D05A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46A5E8EF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vectorForDiscrepancy[i] = b[i] - sum;</w:t>
      </w:r>
    </w:p>
    <w:p w14:paraId="65E5E34D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8000"/>
          <w:sz w:val="19"/>
          <w:szCs w:val="19"/>
          <w:lang w:val="en-US"/>
        </w:rPr>
        <w:t>//cout &lt;&lt; vectorOut[i] &lt;&lt; endl;</w:t>
      </w:r>
    </w:p>
    <w:p w14:paraId="3F4DEFF1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2BFACAC4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</w:p>
    <w:p w14:paraId="4F418F5A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}</w:t>
      </w:r>
    </w:p>
    <w:p w14:paraId="21255AD8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311AE091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lastRenderedPageBreak/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SLA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::CalculateRelativeDiscrepancy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* 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firs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</w:t>
      </w:r>
    </w:p>
    <w:p w14:paraId="6F25FB2E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{</w:t>
      </w:r>
    </w:p>
    <w:p w14:paraId="1F22121E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MatrixVectorMultiplicationForDiscrepancy(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firs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;</w:t>
      </w:r>
    </w:p>
    <w:p w14:paraId="791DCCDB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return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VectorNorm(vectorForDiscrepancy)/VectorNorm(b);</w:t>
      </w:r>
    </w:p>
    <w:p w14:paraId="0748E419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}</w:t>
      </w:r>
    </w:p>
    <w:p w14:paraId="12635459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07A795D4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SLA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::CalculateNumOfConditionality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RelativeDiscrepancy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</w:t>
      </w:r>
    </w:p>
    <w:p w14:paraId="432BA209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{</w:t>
      </w:r>
    </w:p>
    <w:p w14:paraId="7BF3F9B3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VecotorSubtract(x, xtrue);</w:t>
      </w:r>
    </w:p>
    <w:p w14:paraId="59BF3E56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VectorXRelDiscrepancy = VectorNorm(vectorForDiscrepancy)/VectorNorm(xtrue);</w:t>
      </w:r>
    </w:p>
    <w:p w14:paraId="18C76241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return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VectorXRelDiscrepancy / 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RelativeDiscrepancy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;</w:t>
      </w:r>
    </w:p>
    <w:p w14:paraId="34111881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}</w:t>
      </w:r>
    </w:p>
    <w:p w14:paraId="0EE5CBE2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20CB475D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SLA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::OutputDense()</w:t>
      </w:r>
    </w:p>
    <w:p w14:paraId="317D7F59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{</w:t>
      </w:r>
    </w:p>
    <w:p w14:paraId="368B3487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** matrixDense;</w:t>
      </w:r>
    </w:p>
    <w:p w14:paraId="156AE58E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 xml:space="preserve">matrixDense = 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new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* [n];</w:t>
      </w:r>
    </w:p>
    <w:p w14:paraId="40F52924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 = 0; i &lt; n; ++i) {</w:t>
      </w:r>
    </w:p>
    <w:p w14:paraId="18381888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 xml:space="preserve">matrixDense[i] = 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new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[n];</w:t>
      </w:r>
    </w:p>
    <w:p w14:paraId="3B11D3B3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35F36001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54B6E85E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 = 0; i &lt; n; i++)</w:t>
      </w:r>
    </w:p>
    <w:p w14:paraId="07FD4E78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1BB80FC9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j = 0; j &lt; n; j++)</w:t>
      </w:r>
    </w:p>
    <w:p w14:paraId="7F4262B7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30D1F85F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matrixDense[i][j] = 0.0;</w:t>
      </w:r>
    </w:p>
    <w:p w14:paraId="023231F4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5AB2FE29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1FCD3E4B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1FDB9419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count = 0; Icount &lt; 9; Icount++)</w:t>
      </w:r>
    </w:p>
    <w:p w14:paraId="45CD362F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6CA47E44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curDiagonal = TableOfShifts[Icount];</w:t>
      </w:r>
    </w:p>
    <w:p w14:paraId="7D8CE4B2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f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curDiagonal &lt;= 0)</w:t>
      </w:r>
    </w:p>
    <w:p w14:paraId="212E7362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0E0D2DAD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 = abs(curDiagonal), j = 0; i &lt; n 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and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j &lt; n; i++, j++)</w:t>
      </w:r>
    </w:p>
    <w:p w14:paraId="2A9E0CBB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0C5B3555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matrixDense[i][j] = matrix[i][Icount];</w:t>
      </w:r>
    </w:p>
    <w:p w14:paraId="2219B7BA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4FAA16BD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4B372507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els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{</w:t>
      </w:r>
    </w:p>
    <w:p w14:paraId="1D946B9D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 = 0, j = abs(curDiagonal); i &lt; n 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and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j &lt; n; i++, j++)</w:t>
      </w:r>
    </w:p>
    <w:p w14:paraId="61F1395B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7E32314B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matrixDense[i][j] = matrix[i][Icount];</w:t>
      </w:r>
    </w:p>
    <w:p w14:paraId="669A1742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407B397C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52592336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40A8AE4D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 = 0; i &lt; n; i++)</w:t>
      </w:r>
    </w:p>
    <w:p w14:paraId="22339817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305E7536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j = 0; j &lt; n; j++)</w:t>
      </w:r>
    </w:p>
    <w:p w14:paraId="32C35DB4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0BEE8801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printf(</w:t>
      </w:r>
      <w:r w:rsidRPr="00DD4AD0">
        <w:rPr>
          <w:rFonts w:ascii="Cascadia Mono" w:hAnsi="Cascadia Mono" w:cs="Cascadia Mono"/>
          <w:noProof/>
          <w:color w:val="6F008A"/>
          <w:sz w:val="19"/>
          <w:szCs w:val="19"/>
          <w:lang w:val="en-US"/>
        </w:rPr>
        <w:t>REALOUTD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, matrixDense[i][j]);</w:t>
      </w:r>
    </w:p>
    <w:p w14:paraId="58E43806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464617B8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printf(</w:t>
      </w:r>
      <w:r w:rsidRPr="00DD4AD0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\n"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;</w:t>
      </w:r>
    </w:p>
    <w:p w14:paraId="0A08CA02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0E3A723E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}</w:t>
      </w:r>
    </w:p>
    <w:p w14:paraId="733D5AE2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13D4904F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SLA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::VectorNorm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* 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firs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</w:t>
      </w:r>
    </w:p>
    <w:p w14:paraId="5CB0D215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{</w:t>
      </w:r>
    </w:p>
    <w:p w14:paraId="06784FFE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norm = 0;</w:t>
      </w:r>
    </w:p>
    <w:p w14:paraId="50A16703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 = 0; i &lt; n; i++)</w:t>
      </w:r>
    </w:p>
    <w:p w14:paraId="5AF9D094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3CC3AC96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 xml:space="preserve">norm += 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firs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[i] * 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firs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[i];</w:t>
      </w:r>
    </w:p>
    <w:p w14:paraId="39C0C2C5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32FCD5F6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return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sqrt(norm);</w:t>
      </w:r>
    </w:p>
    <w:p w14:paraId="28A90267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lastRenderedPageBreak/>
        <w:t>}</w:t>
      </w:r>
    </w:p>
    <w:p w14:paraId="76CE008E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57F8514E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SLA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::VecotorSubtract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* 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firs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* 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second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</w:t>
      </w:r>
    </w:p>
    <w:p w14:paraId="6C53F1C7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{</w:t>
      </w:r>
    </w:p>
    <w:p w14:paraId="6B6F5454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 = 0; i &lt; n; i++)</w:t>
      </w:r>
    </w:p>
    <w:p w14:paraId="2903103B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759268B1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 xml:space="preserve">vectorForDiscrepancy[i] = 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firs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[i] - 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second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[i];</w:t>
      </w:r>
    </w:p>
    <w:p w14:paraId="0CC75686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564F0ED9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}</w:t>
      </w:r>
    </w:p>
    <w:p w14:paraId="31F96F34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492BE599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SLA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::VecotorCopy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* 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firs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* 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second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</w:t>
      </w:r>
    </w:p>
    <w:p w14:paraId="3413F1E7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{</w:t>
      </w:r>
    </w:p>
    <w:p w14:paraId="7C340427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 = 0; i &lt; n; i++)</w:t>
      </w:r>
    </w:p>
    <w:p w14:paraId="7290592E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26BA3438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second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[i] = 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firs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[i];</w:t>
      </w:r>
    </w:p>
    <w:p w14:paraId="50722195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457F37C8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}</w:t>
      </w:r>
    </w:p>
    <w:p w14:paraId="3C8BC7A7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59771CE5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SLA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::InitializeShiftsTable()</w:t>
      </w:r>
    </w:p>
    <w:p w14:paraId="499C651E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{</w:t>
      </w:r>
    </w:p>
    <w:p w14:paraId="0FE00745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 = 0; i &lt; 3; i++)</w:t>
      </w:r>
    </w:p>
    <w:p w14:paraId="20838D9A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71DC14E0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TableOfShifts[i] -= m;</w:t>
      </w:r>
    </w:p>
    <w:p w14:paraId="2319BD9A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TableOfShifts[8 - i] += m;</w:t>
      </w:r>
    </w:p>
    <w:p w14:paraId="2D8B89E6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5D3604EF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}</w:t>
      </w:r>
    </w:p>
    <w:p w14:paraId="7C68307E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441952A6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SLA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::OutputSolutionVector(</w:t>
      </w:r>
      <w:r w:rsidRPr="00DD4AD0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FI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* 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ou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 {</w:t>
      </w:r>
    </w:p>
    <w:p w14:paraId="1A849455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 = 0; i &lt; n; i++)</w:t>
      </w:r>
    </w:p>
    <w:p w14:paraId="6B3B352D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fprintf_s(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ou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DD4AD0">
        <w:rPr>
          <w:rFonts w:ascii="Cascadia Mono" w:hAnsi="Cascadia Mono" w:cs="Cascadia Mono"/>
          <w:noProof/>
          <w:color w:val="6F008A"/>
          <w:sz w:val="19"/>
          <w:szCs w:val="19"/>
          <w:lang w:val="en-US"/>
        </w:rPr>
        <w:t>REALOU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, x[i]);</w:t>
      </w:r>
    </w:p>
    <w:p w14:paraId="5973F74E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fprintf_s(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ou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DD4AD0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\n"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;</w:t>
      </w:r>
    </w:p>
    <w:p w14:paraId="50E36432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}</w:t>
      </w:r>
    </w:p>
    <w:p w14:paraId="3E87AB7B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75CA54F0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SLA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::VectorOutput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doubl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* 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curX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</w:t>
      </w:r>
    </w:p>
    <w:p w14:paraId="6E29716C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{</w:t>
      </w:r>
    </w:p>
    <w:p w14:paraId="46F12E5A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 = 0; i &lt; n; i++)</w:t>
      </w:r>
    </w:p>
    <w:p w14:paraId="2D8BFEC0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printf_s(</w:t>
      </w:r>
      <w:r w:rsidRPr="00DD4AD0">
        <w:rPr>
          <w:rFonts w:ascii="Cascadia Mono" w:hAnsi="Cascadia Mono" w:cs="Cascadia Mono"/>
          <w:noProof/>
          <w:color w:val="6F008A"/>
          <w:sz w:val="19"/>
          <w:szCs w:val="19"/>
          <w:lang w:val="en-US"/>
        </w:rPr>
        <w:t>REALOU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, </w:t>
      </w:r>
      <w:r w:rsidRPr="00DD4AD0">
        <w:rPr>
          <w:rFonts w:ascii="Cascadia Mono" w:hAnsi="Cascadia Mono" w:cs="Cascadia Mono"/>
          <w:noProof/>
          <w:color w:val="808080"/>
          <w:sz w:val="19"/>
          <w:szCs w:val="19"/>
          <w:lang w:val="en-US"/>
        </w:rPr>
        <w:t>curX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[i]);</w:t>
      </w:r>
    </w:p>
    <w:p w14:paraId="6EB8CD3C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printf_s(</w:t>
      </w:r>
      <w:r w:rsidRPr="00DD4AD0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\n"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);</w:t>
      </w:r>
    </w:p>
    <w:p w14:paraId="42A66D8F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}</w:t>
      </w:r>
    </w:p>
    <w:p w14:paraId="05C5DD0C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</w:p>
    <w:p w14:paraId="12BDBD86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void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</w:t>
      </w:r>
      <w:r w:rsidRPr="00DD4AD0">
        <w:rPr>
          <w:rFonts w:ascii="Cascadia Mono" w:hAnsi="Cascadia Mono" w:cs="Cascadia Mono"/>
          <w:noProof/>
          <w:color w:val="2B91AF"/>
          <w:sz w:val="19"/>
          <w:szCs w:val="19"/>
          <w:lang w:val="en-US"/>
        </w:rPr>
        <w:t>SLAE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::OutputResultParametrs()</w:t>
      </w:r>
    </w:p>
    <w:p w14:paraId="141C7EF2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{</w:t>
      </w:r>
    </w:p>
    <w:p w14:paraId="243EC569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for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(</w:t>
      </w:r>
      <w:r w:rsidRPr="00DD4AD0">
        <w:rPr>
          <w:rFonts w:ascii="Cascadia Mono" w:hAnsi="Cascadia Mono" w:cs="Cascadia Mono"/>
          <w:noProof/>
          <w:color w:val="0000FF"/>
          <w:sz w:val="19"/>
          <w:szCs w:val="19"/>
          <w:lang w:val="en-US"/>
        </w:rPr>
        <w:t>int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 xml:space="preserve"> i = 1; i &lt;= (200); i++)</w:t>
      </w:r>
    </w:p>
    <w:p w14:paraId="1728092A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{</w:t>
      </w:r>
    </w:p>
    <w:p w14:paraId="75F456B0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printf(</w:t>
      </w:r>
      <w:r w:rsidRPr="00DD4AD0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%.2lf "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, 0.01 * i);</w:t>
      </w:r>
    </w:p>
    <w:p w14:paraId="39AE9440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printf(</w:t>
      </w:r>
      <w:r w:rsidRPr="00DD4AD0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%d "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, NumOfIterationsDependingOnW[i - 1]);</w:t>
      </w:r>
    </w:p>
    <w:p w14:paraId="797A2DE5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printf(</w:t>
      </w:r>
      <w:r w:rsidRPr="00DD4AD0">
        <w:rPr>
          <w:rFonts w:ascii="Cascadia Mono" w:hAnsi="Cascadia Mono" w:cs="Cascadia Mono"/>
          <w:noProof/>
          <w:color w:val="A31515"/>
          <w:sz w:val="19"/>
          <w:szCs w:val="19"/>
          <w:lang w:val="en-US"/>
        </w:rPr>
        <w:t>"%lf\n"</w:t>
      </w: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, TableOfNumOfConditionality[i - 1]);</w:t>
      </w:r>
    </w:p>
    <w:p w14:paraId="5F3F9171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ab/>
        <w:t>}</w:t>
      </w:r>
    </w:p>
    <w:p w14:paraId="24BB8195" w14:textId="77777777" w:rsidR="00076BC6" w:rsidRPr="00DD4AD0" w:rsidRDefault="00076BC6" w:rsidP="00076BC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</w:pPr>
      <w:r w:rsidRPr="00DD4AD0">
        <w:rPr>
          <w:rFonts w:ascii="Cascadia Mono" w:hAnsi="Cascadia Mono" w:cs="Cascadia Mono"/>
          <w:noProof/>
          <w:color w:val="000000"/>
          <w:sz w:val="19"/>
          <w:szCs w:val="19"/>
          <w:lang w:val="en-US"/>
        </w:rPr>
        <w:t>}</w:t>
      </w:r>
    </w:p>
    <w:p w14:paraId="78788005" w14:textId="77777777" w:rsidR="00076BC6" w:rsidRPr="00DD4AD0" w:rsidRDefault="00076BC6" w:rsidP="0017565C">
      <w:pPr>
        <w:tabs>
          <w:tab w:val="left" w:pos="1044"/>
        </w:tabs>
        <w:spacing w:before="360" w:after="120" w:line="240" w:lineRule="auto"/>
        <w:rPr>
          <w:rFonts w:cstheme="minorHAnsi"/>
          <w:b/>
          <w:bCs/>
          <w:noProof/>
          <w:color w:val="000000"/>
          <w:sz w:val="24"/>
          <w:szCs w:val="24"/>
          <w:lang w:val="en-US"/>
        </w:rPr>
      </w:pPr>
    </w:p>
    <w:sectPr w:rsidR="00076BC6" w:rsidRPr="00DD4AD0" w:rsidSect="00405A1F">
      <w:footerReference w:type="first" r:id="rId53"/>
      <w:pgSz w:w="11906" w:h="16838" w:code="9"/>
      <w:pgMar w:top="1134" w:right="1134" w:bottom="1134" w:left="1134" w:header="709" w:footer="624" w:gutter="0"/>
      <w:pgBorders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pgNumType w:start="2"/>
      <w:cols w:space="708"/>
      <w:formProt w:val="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3C0FA5C" w14:textId="77777777" w:rsidR="0035148E" w:rsidRDefault="0035148E" w:rsidP="00BC5F26">
      <w:pPr>
        <w:spacing w:after="0" w:line="240" w:lineRule="auto"/>
      </w:pPr>
      <w:r>
        <w:separator/>
      </w:r>
    </w:p>
  </w:endnote>
  <w:endnote w:type="continuationSeparator" w:id="0">
    <w:p w14:paraId="1720D321" w14:textId="77777777" w:rsidR="0035148E" w:rsidRDefault="0035148E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scadia Mono">
    <w:altName w:val="Courier New"/>
    <w:panose1 w:val="020B0609020000020004"/>
    <w:charset w:val="CC"/>
    <w:family w:val="modern"/>
    <w:pitch w:val="fixed"/>
    <w:sig w:usb0="A10002FF" w:usb1="4000F9FB" w:usb2="0004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43347050"/>
      <w:docPartObj>
        <w:docPartGallery w:val="Page Numbers (Bottom of Page)"/>
        <w:docPartUnique/>
      </w:docPartObj>
    </w:sdtPr>
    <w:sdtEndPr/>
    <w:sdtContent>
      <w:p w14:paraId="47B5501E" w14:textId="1AEC9990" w:rsidR="00605460" w:rsidRDefault="00605460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5BC61A" w14:textId="7ACA8057" w:rsidR="00605460" w:rsidRDefault="00605460">
    <w:pPr>
      <w:pStyle w:val="a9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061286681"/>
      <w:docPartObj>
        <w:docPartGallery w:val="Page Numbers (Bottom of Page)"/>
        <w:docPartUnique/>
      </w:docPartObj>
    </w:sdtPr>
    <w:sdtEndPr/>
    <w:sdtContent>
      <w:p w14:paraId="664E6133" w14:textId="08C581E2" w:rsidR="00605460" w:rsidRDefault="00605460">
        <w:pPr>
          <w:pStyle w:val="a9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51F6B91" w14:textId="77777777" w:rsidR="0035148E" w:rsidRDefault="0035148E" w:rsidP="00BC5F26">
      <w:pPr>
        <w:spacing w:after="0" w:line="240" w:lineRule="auto"/>
      </w:pPr>
      <w:r>
        <w:separator/>
      </w:r>
    </w:p>
  </w:footnote>
  <w:footnote w:type="continuationSeparator" w:id="0">
    <w:p w14:paraId="660D3837" w14:textId="77777777" w:rsidR="0035148E" w:rsidRDefault="0035148E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122C67B0"/>
    <w:multiLevelType w:val="hybridMultilevel"/>
    <w:tmpl w:val="0BB8D4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A5F3C4B"/>
    <w:multiLevelType w:val="hybridMultilevel"/>
    <w:tmpl w:val="96E6891C"/>
    <w:lvl w:ilvl="0" w:tplc="3C8C5484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b/>
        <w:bCs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338943D1"/>
    <w:multiLevelType w:val="hybridMultilevel"/>
    <w:tmpl w:val="022EE55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35746309"/>
    <w:multiLevelType w:val="hybridMultilevel"/>
    <w:tmpl w:val="15F82F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6192980"/>
    <w:multiLevelType w:val="hybridMultilevel"/>
    <w:tmpl w:val="95B257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 w15:restartNumberingAfterBreak="0">
    <w:nsid w:val="3ED81FBC"/>
    <w:multiLevelType w:val="hybridMultilevel"/>
    <w:tmpl w:val="3476DB5E"/>
    <w:lvl w:ilvl="0" w:tplc="04190013">
      <w:start w:val="1"/>
      <w:numFmt w:val="upperRoman"/>
      <w:lvlText w:val="%1."/>
      <w:lvlJc w:val="righ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 w15:restartNumberingAfterBreak="0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5" w15:restartNumberingAfterBreak="0">
    <w:nsid w:val="60CA7CB0"/>
    <w:multiLevelType w:val="hybridMultilevel"/>
    <w:tmpl w:val="94227C54"/>
    <w:lvl w:ilvl="0" w:tplc="CC9E6D0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A004272"/>
    <w:multiLevelType w:val="hybridMultilevel"/>
    <w:tmpl w:val="AE22D3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9" w15:restartNumberingAfterBreak="0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 w15:restartNumberingAfterBreak="0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1" w15:restartNumberingAfterBreak="0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4"/>
  </w:num>
  <w:num w:numId="2">
    <w:abstractNumId w:val="0"/>
  </w:num>
  <w:num w:numId="3">
    <w:abstractNumId w:val="3"/>
  </w:num>
  <w:num w:numId="4">
    <w:abstractNumId w:val="12"/>
  </w:num>
  <w:num w:numId="5">
    <w:abstractNumId w:val="8"/>
  </w:num>
  <w:num w:numId="6">
    <w:abstractNumId w:val="10"/>
  </w:num>
  <w:num w:numId="7">
    <w:abstractNumId w:val="9"/>
  </w:num>
  <w:num w:numId="8">
    <w:abstractNumId w:val="5"/>
  </w:num>
  <w:num w:numId="9">
    <w:abstractNumId w:val="19"/>
  </w:num>
  <w:num w:numId="10">
    <w:abstractNumId w:val="18"/>
  </w:num>
  <w:num w:numId="11">
    <w:abstractNumId w:val="1"/>
  </w:num>
  <w:num w:numId="12">
    <w:abstractNumId w:val="13"/>
  </w:num>
  <w:num w:numId="13">
    <w:abstractNumId w:val="16"/>
  </w:num>
  <w:num w:numId="14">
    <w:abstractNumId w:val="20"/>
  </w:num>
  <w:num w:numId="15">
    <w:abstractNumId w:val="21"/>
  </w:num>
  <w:num w:numId="16">
    <w:abstractNumId w:val="15"/>
  </w:num>
  <w:num w:numId="17">
    <w:abstractNumId w:val="6"/>
  </w:num>
  <w:num w:numId="18">
    <w:abstractNumId w:val="7"/>
  </w:num>
  <w:num w:numId="19">
    <w:abstractNumId w:val="2"/>
  </w:num>
  <w:num w:numId="20">
    <w:abstractNumId w:val="17"/>
  </w:num>
  <w:num w:numId="21">
    <w:abstractNumId w:val="11"/>
  </w:num>
  <w:num w:numId="2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6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66CE"/>
    <w:rsid w:val="000026E3"/>
    <w:rsid w:val="00003DD7"/>
    <w:rsid w:val="000049D1"/>
    <w:rsid w:val="00004A49"/>
    <w:rsid w:val="00005AF6"/>
    <w:rsid w:val="00006D81"/>
    <w:rsid w:val="00007218"/>
    <w:rsid w:val="00014EF5"/>
    <w:rsid w:val="00023C98"/>
    <w:rsid w:val="0002434F"/>
    <w:rsid w:val="00024840"/>
    <w:rsid w:val="00024BCF"/>
    <w:rsid w:val="00030E9F"/>
    <w:rsid w:val="00031490"/>
    <w:rsid w:val="00032843"/>
    <w:rsid w:val="00041671"/>
    <w:rsid w:val="00041F0A"/>
    <w:rsid w:val="00042432"/>
    <w:rsid w:val="00052A87"/>
    <w:rsid w:val="000557AB"/>
    <w:rsid w:val="00057933"/>
    <w:rsid w:val="000610C8"/>
    <w:rsid w:val="00072D76"/>
    <w:rsid w:val="00075156"/>
    <w:rsid w:val="00076BC6"/>
    <w:rsid w:val="00081D89"/>
    <w:rsid w:val="00081E76"/>
    <w:rsid w:val="00081ED8"/>
    <w:rsid w:val="0008331D"/>
    <w:rsid w:val="00087FC9"/>
    <w:rsid w:val="0009014C"/>
    <w:rsid w:val="00090AF9"/>
    <w:rsid w:val="00092B36"/>
    <w:rsid w:val="00096A79"/>
    <w:rsid w:val="000A122A"/>
    <w:rsid w:val="000A7A2D"/>
    <w:rsid w:val="000B46EB"/>
    <w:rsid w:val="000B49E5"/>
    <w:rsid w:val="000B6104"/>
    <w:rsid w:val="000C3A49"/>
    <w:rsid w:val="000C42D9"/>
    <w:rsid w:val="000C7706"/>
    <w:rsid w:val="000D00C3"/>
    <w:rsid w:val="000D02D9"/>
    <w:rsid w:val="000D30E1"/>
    <w:rsid w:val="000D371A"/>
    <w:rsid w:val="000D5631"/>
    <w:rsid w:val="000D74EA"/>
    <w:rsid w:val="000E1AEB"/>
    <w:rsid w:val="000E4C4D"/>
    <w:rsid w:val="000F0027"/>
    <w:rsid w:val="000F35C5"/>
    <w:rsid w:val="000F3813"/>
    <w:rsid w:val="000F5061"/>
    <w:rsid w:val="000F560F"/>
    <w:rsid w:val="000F5D86"/>
    <w:rsid w:val="001015EE"/>
    <w:rsid w:val="00104A22"/>
    <w:rsid w:val="00104CCA"/>
    <w:rsid w:val="00107846"/>
    <w:rsid w:val="001105D1"/>
    <w:rsid w:val="00111B60"/>
    <w:rsid w:val="0011456B"/>
    <w:rsid w:val="00116B33"/>
    <w:rsid w:val="00122CF2"/>
    <w:rsid w:val="00126E3C"/>
    <w:rsid w:val="001271A7"/>
    <w:rsid w:val="00127F2C"/>
    <w:rsid w:val="0013037D"/>
    <w:rsid w:val="0013225B"/>
    <w:rsid w:val="00133DE7"/>
    <w:rsid w:val="00135359"/>
    <w:rsid w:val="00141BFD"/>
    <w:rsid w:val="00142537"/>
    <w:rsid w:val="00142BD9"/>
    <w:rsid w:val="001449DE"/>
    <w:rsid w:val="00150DDD"/>
    <w:rsid w:val="00151071"/>
    <w:rsid w:val="00151561"/>
    <w:rsid w:val="00153362"/>
    <w:rsid w:val="00154350"/>
    <w:rsid w:val="0015741F"/>
    <w:rsid w:val="00160429"/>
    <w:rsid w:val="00160B1A"/>
    <w:rsid w:val="0016117F"/>
    <w:rsid w:val="00163DB2"/>
    <w:rsid w:val="0016585E"/>
    <w:rsid w:val="00166A62"/>
    <w:rsid w:val="00173ADF"/>
    <w:rsid w:val="0017565C"/>
    <w:rsid w:val="00176D2D"/>
    <w:rsid w:val="001803C1"/>
    <w:rsid w:val="00181FB7"/>
    <w:rsid w:val="00184551"/>
    <w:rsid w:val="00187539"/>
    <w:rsid w:val="00187A65"/>
    <w:rsid w:val="00190093"/>
    <w:rsid w:val="00190A8C"/>
    <w:rsid w:val="00192E9C"/>
    <w:rsid w:val="00193FBA"/>
    <w:rsid w:val="001973C3"/>
    <w:rsid w:val="001A0CC8"/>
    <w:rsid w:val="001A3C20"/>
    <w:rsid w:val="001A4F06"/>
    <w:rsid w:val="001B16D0"/>
    <w:rsid w:val="001B20F2"/>
    <w:rsid w:val="001B54FA"/>
    <w:rsid w:val="001B6714"/>
    <w:rsid w:val="001C1B2E"/>
    <w:rsid w:val="001C2A73"/>
    <w:rsid w:val="001C4888"/>
    <w:rsid w:val="001C4F4F"/>
    <w:rsid w:val="001C4FB0"/>
    <w:rsid w:val="001C5F5E"/>
    <w:rsid w:val="001C6534"/>
    <w:rsid w:val="001C6935"/>
    <w:rsid w:val="001C7068"/>
    <w:rsid w:val="001C7EF2"/>
    <w:rsid w:val="001D2EFF"/>
    <w:rsid w:val="001D439B"/>
    <w:rsid w:val="001D499D"/>
    <w:rsid w:val="001D5520"/>
    <w:rsid w:val="001D57DF"/>
    <w:rsid w:val="001E0527"/>
    <w:rsid w:val="001E3534"/>
    <w:rsid w:val="001E4B61"/>
    <w:rsid w:val="001E6C19"/>
    <w:rsid w:val="001F028E"/>
    <w:rsid w:val="001F058D"/>
    <w:rsid w:val="001F0783"/>
    <w:rsid w:val="001F0F54"/>
    <w:rsid w:val="001F1AD5"/>
    <w:rsid w:val="001F3E90"/>
    <w:rsid w:val="001F5FED"/>
    <w:rsid w:val="001F63DB"/>
    <w:rsid w:val="00205138"/>
    <w:rsid w:val="00205807"/>
    <w:rsid w:val="00207B74"/>
    <w:rsid w:val="00210DB0"/>
    <w:rsid w:val="002128C7"/>
    <w:rsid w:val="00215B33"/>
    <w:rsid w:val="002212FD"/>
    <w:rsid w:val="00224ABC"/>
    <w:rsid w:val="0022731C"/>
    <w:rsid w:val="00227CEB"/>
    <w:rsid w:val="00231575"/>
    <w:rsid w:val="00233EE1"/>
    <w:rsid w:val="00241814"/>
    <w:rsid w:val="00242449"/>
    <w:rsid w:val="00246C81"/>
    <w:rsid w:val="00250CD9"/>
    <w:rsid w:val="00251BD3"/>
    <w:rsid w:val="00252281"/>
    <w:rsid w:val="00252582"/>
    <w:rsid w:val="0025595F"/>
    <w:rsid w:val="0025706E"/>
    <w:rsid w:val="00262CB2"/>
    <w:rsid w:val="00265515"/>
    <w:rsid w:val="002679AC"/>
    <w:rsid w:val="00267F8E"/>
    <w:rsid w:val="002705C5"/>
    <w:rsid w:val="00270690"/>
    <w:rsid w:val="00270B6F"/>
    <w:rsid w:val="0027138B"/>
    <w:rsid w:val="00277F49"/>
    <w:rsid w:val="00280018"/>
    <w:rsid w:val="002833F4"/>
    <w:rsid w:val="00284073"/>
    <w:rsid w:val="00284D16"/>
    <w:rsid w:val="002851BB"/>
    <w:rsid w:val="002871F7"/>
    <w:rsid w:val="00290685"/>
    <w:rsid w:val="0029161E"/>
    <w:rsid w:val="002927E3"/>
    <w:rsid w:val="00292ED9"/>
    <w:rsid w:val="002A04EA"/>
    <w:rsid w:val="002A1714"/>
    <w:rsid w:val="002A1839"/>
    <w:rsid w:val="002A19D6"/>
    <w:rsid w:val="002A698D"/>
    <w:rsid w:val="002A6CFC"/>
    <w:rsid w:val="002A7C27"/>
    <w:rsid w:val="002B2580"/>
    <w:rsid w:val="002B60D9"/>
    <w:rsid w:val="002C40C9"/>
    <w:rsid w:val="002C57BF"/>
    <w:rsid w:val="002C5954"/>
    <w:rsid w:val="002D0ED8"/>
    <w:rsid w:val="002D113D"/>
    <w:rsid w:val="002D15EC"/>
    <w:rsid w:val="002D22F6"/>
    <w:rsid w:val="002D2A29"/>
    <w:rsid w:val="002D4CDF"/>
    <w:rsid w:val="002E2FBE"/>
    <w:rsid w:val="002E36AB"/>
    <w:rsid w:val="002E37C8"/>
    <w:rsid w:val="002E5052"/>
    <w:rsid w:val="002E7C6D"/>
    <w:rsid w:val="002F1A2B"/>
    <w:rsid w:val="002F2985"/>
    <w:rsid w:val="002F38CF"/>
    <w:rsid w:val="002F6E33"/>
    <w:rsid w:val="00303897"/>
    <w:rsid w:val="003132D6"/>
    <w:rsid w:val="003147C0"/>
    <w:rsid w:val="00314C20"/>
    <w:rsid w:val="00317F8D"/>
    <w:rsid w:val="00321000"/>
    <w:rsid w:val="0032217C"/>
    <w:rsid w:val="00325C33"/>
    <w:rsid w:val="0033310E"/>
    <w:rsid w:val="0033362D"/>
    <w:rsid w:val="003342A4"/>
    <w:rsid w:val="0033499C"/>
    <w:rsid w:val="00337928"/>
    <w:rsid w:val="00337A34"/>
    <w:rsid w:val="0034299A"/>
    <w:rsid w:val="00344DCC"/>
    <w:rsid w:val="00346B1B"/>
    <w:rsid w:val="00347560"/>
    <w:rsid w:val="00350A9F"/>
    <w:rsid w:val="00350F00"/>
    <w:rsid w:val="0035148E"/>
    <w:rsid w:val="00354CD3"/>
    <w:rsid w:val="00355390"/>
    <w:rsid w:val="00355B7D"/>
    <w:rsid w:val="00356996"/>
    <w:rsid w:val="00356C3D"/>
    <w:rsid w:val="00357688"/>
    <w:rsid w:val="00360235"/>
    <w:rsid w:val="003605B2"/>
    <w:rsid w:val="00360C30"/>
    <w:rsid w:val="00362194"/>
    <w:rsid w:val="0036706E"/>
    <w:rsid w:val="0036740A"/>
    <w:rsid w:val="00367D65"/>
    <w:rsid w:val="00370A8A"/>
    <w:rsid w:val="00372041"/>
    <w:rsid w:val="00375DB2"/>
    <w:rsid w:val="00376759"/>
    <w:rsid w:val="00376958"/>
    <w:rsid w:val="0038213E"/>
    <w:rsid w:val="003843B0"/>
    <w:rsid w:val="003853FC"/>
    <w:rsid w:val="00385BE6"/>
    <w:rsid w:val="00390E0C"/>
    <w:rsid w:val="003910EB"/>
    <w:rsid w:val="00392D03"/>
    <w:rsid w:val="003944C1"/>
    <w:rsid w:val="003A0D0A"/>
    <w:rsid w:val="003A4974"/>
    <w:rsid w:val="003A5576"/>
    <w:rsid w:val="003A7767"/>
    <w:rsid w:val="003A7B07"/>
    <w:rsid w:val="003B1D52"/>
    <w:rsid w:val="003B3055"/>
    <w:rsid w:val="003B3446"/>
    <w:rsid w:val="003B4698"/>
    <w:rsid w:val="003B6DC4"/>
    <w:rsid w:val="003C0A1E"/>
    <w:rsid w:val="003C195B"/>
    <w:rsid w:val="003C35C4"/>
    <w:rsid w:val="003C36E1"/>
    <w:rsid w:val="003C3D89"/>
    <w:rsid w:val="003C5E82"/>
    <w:rsid w:val="003C7406"/>
    <w:rsid w:val="003C7C4B"/>
    <w:rsid w:val="003D022A"/>
    <w:rsid w:val="003D2755"/>
    <w:rsid w:val="003D2B8D"/>
    <w:rsid w:val="003D2CE1"/>
    <w:rsid w:val="003D39F3"/>
    <w:rsid w:val="003D559A"/>
    <w:rsid w:val="003D5C1A"/>
    <w:rsid w:val="003D6F83"/>
    <w:rsid w:val="003D76C5"/>
    <w:rsid w:val="003E05A0"/>
    <w:rsid w:val="003E0683"/>
    <w:rsid w:val="003E2CE3"/>
    <w:rsid w:val="003E5F5F"/>
    <w:rsid w:val="003E6E4E"/>
    <w:rsid w:val="003E7477"/>
    <w:rsid w:val="003F3B18"/>
    <w:rsid w:val="003F44E7"/>
    <w:rsid w:val="003F461D"/>
    <w:rsid w:val="003F59B9"/>
    <w:rsid w:val="003F6018"/>
    <w:rsid w:val="003F79FE"/>
    <w:rsid w:val="004032AF"/>
    <w:rsid w:val="00403A26"/>
    <w:rsid w:val="00405A1F"/>
    <w:rsid w:val="00406057"/>
    <w:rsid w:val="0040635F"/>
    <w:rsid w:val="00415D13"/>
    <w:rsid w:val="00420DAC"/>
    <w:rsid w:val="004227D5"/>
    <w:rsid w:val="00423FA2"/>
    <w:rsid w:val="004248F4"/>
    <w:rsid w:val="004255C1"/>
    <w:rsid w:val="00426EB6"/>
    <w:rsid w:val="00427717"/>
    <w:rsid w:val="00430AD7"/>
    <w:rsid w:val="00435136"/>
    <w:rsid w:val="0043579F"/>
    <w:rsid w:val="00435EDA"/>
    <w:rsid w:val="00436271"/>
    <w:rsid w:val="004412F6"/>
    <w:rsid w:val="00447516"/>
    <w:rsid w:val="00453B22"/>
    <w:rsid w:val="00455A11"/>
    <w:rsid w:val="0046276A"/>
    <w:rsid w:val="00462D1F"/>
    <w:rsid w:val="004646F0"/>
    <w:rsid w:val="00465D1B"/>
    <w:rsid w:val="00471A30"/>
    <w:rsid w:val="0047292D"/>
    <w:rsid w:val="00473B1E"/>
    <w:rsid w:val="00477E42"/>
    <w:rsid w:val="0048054D"/>
    <w:rsid w:val="004820E6"/>
    <w:rsid w:val="00482601"/>
    <w:rsid w:val="004828A9"/>
    <w:rsid w:val="00482BF2"/>
    <w:rsid w:val="00484655"/>
    <w:rsid w:val="004851DE"/>
    <w:rsid w:val="00485DF8"/>
    <w:rsid w:val="00491659"/>
    <w:rsid w:val="00491CCD"/>
    <w:rsid w:val="00493EEB"/>
    <w:rsid w:val="00496E2B"/>
    <w:rsid w:val="004A1FBF"/>
    <w:rsid w:val="004A2867"/>
    <w:rsid w:val="004A294E"/>
    <w:rsid w:val="004A3BEA"/>
    <w:rsid w:val="004A6E51"/>
    <w:rsid w:val="004A7CE9"/>
    <w:rsid w:val="004B1901"/>
    <w:rsid w:val="004B267E"/>
    <w:rsid w:val="004B37DA"/>
    <w:rsid w:val="004B4543"/>
    <w:rsid w:val="004B7F7B"/>
    <w:rsid w:val="004C2B7C"/>
    <w:rsid w:val="004C2CE3"/>
    <w:rsid w:val="004C30F9"/>
    <w:rsid w:val="004C53D8"/>
    <w:rsid w:val="004C696E"/>
    <w:rsid w:val="004C6EE9"/>
    <w:rsid w:val="004C7147"/>
    <w:rsid w:val="004D0DEF"/>
    <w:rsid w:val="004D39E3"/>
    <w:rsid w:val="004D4E07"/>
    <w:rsid w:val="004E053F"/>
    <w:rsid w:val="004E06D7"/>
    <w:rsid w:val="004E1E04"/>
    <w:rsid w:val="004E48C6"/>
    <w:rsid w:val="004E54E9"/>
    <w:rsid w:val="004E6616"/>
    <w:rsid w:val="004F2D12"/>
    <w:rsid w:val="004F30C8"/>
    <w:rsid w:val="004F3999"/>
    <w:rsid w:val="004F3FF2"/>
    <w:rsid w:val="004F4C7A"/>
    <w:rsid w:val="004F772D"/>
    <w:rsid w:val="004F782D"/>
    <w:rsid w:val="00500F0B"/>
    <w:rsid w:val="00505609"/>
    <w:rsid w:val="00505803"/>
    <w:rsid w:val="005123FB"/>
    <w:rsid w:val="00512FC7"/>
    <w:rsid w:val="005134D8"/>
    <w:rsid w:val="00513FF5"/>
    <w:rsid w:val="0051768B"/>
    <w:rsid w:val="00517777"/>
    <w:rsid w:val="005259EB"/>
    <w:rsid w:val="00526303"/>
    <w:rsid w:val="00527E09"/>
    <w:rsid w:val="00530322"/>
    <w:rsid w:val="00530425"/>
    <w:rsid w:val="00531883"/>
    <w:rsid w:val="00535C97"/>
    <w:rsid w:val="005376A1"/>
    <w:rsid w:val="005418E5"/>
    <w:rsid w:val="00543782"/>
    <w:rsid w:val="00545649"/>
    <w:rsid w:val="00545AD6"/>
    <w:rsid w:val="00546647"/>
    <w:rsid w:val="005516CB"/>
    <w:rsid w:val="005527A3"/>
    <w:rsid w:val="00552C2B"/>
    <w:rsid w:val="00555EE3"/>
    <w:rsid w:val="0055752C"/>
    <w:rsid w:val="00557EF3"/>
    <w:rsid w:val="005608C3"/>
    <w:rsid w:val="005611EC"/>
    <w:rsid w:val="005613BB"/>
    <w:rsid w:val="0056551C"/>
    <w:rsid w:val="00566DBC"/>
    <w:rsid w:val="00570AA8"/>
    <w:rsid w:val="005715CA"/>
    <w:rsid w:val="00575214"/>
    <w:rsid w:val="00580C7B"/>
    <w:rsid w:val="0058116A"/>
    <w:rsid w:val="00582C92"/>
    <w:rsid w:val="00586878"/>
    <w:rsid w:val="005877C0"/>
    <w:rsid w:val="00596BD4"/>
    <w:rsid w:val="005A0128"/>
    <w:rsid w:val="005A3090"/>
    <w:rsid w:val="005A6AEC"/>
    <w:rsid w:val="005A7FC0"/>
    <w:rsid w:val="005B14AF"/>
    <w:rsid w:val="005B5E9C"/>
    <w:rsid w:val="005C02C8"/>
    <w:rsid w:val="005C52FC"/>
    <w:rsid w:val="005C6E56"/>
    <w:rsid w:val="005D2534"/>
    <w:rsid w:val="005D4D04"/>
    <w:rsid w:val="005D6779"/>
    <w:rsid w:val="005D7D04"/>
    <w:rsid w:val="005E0D8E"/>
    <w:rsid w:val="005E1F3D"/>
    <w:rsid w:val="005E2262"/>
    <w:rsid w:val="005E636C"/>
    <w:rsid w:val="005E6A42"/>
    <w:rsid w:val="005E7B7F"/>
    <w:rsid w:val="005F0677"/>
    <w:rsid w:val="005F1E48"/>
    <w:rsid w:val="005F3BB2"/>
    <w:rsid w:val="005F4860"/>
    <w:rsid w:val="005F5143"/>
    <w:rsid w:val="005F6037"/>
    <w:rsid w:val="005F73EC"/>
    <w:rsid w:val="00603568"/>
    <w:rsid w:val="00605460"/>
    <w:rsid w:val="00610D2F"/>
    <w:rsid w:val="006119B1"/>
    <w:rsid w:val="0061335E"/>
    <w:rsid w:val="00620648"/>
    <w:rsid w:val="00620FAD"/>
    <w:rsid w:val="006218C5"/>
    <w:rsid w:val="006236AB"/>
    <w:rsid w:val="00626EC6"/>
    <w:rsid w:val="006278E0"/>
    <w:rsid w:val="00633647"/>
    <w:rsid w:val="006336AF"/>
    <w:rsid w:val="00637B77"/>
    <w:rsid w:val="00640C2F"/>
    <w:rsid w:val="006533D8"/>
    <w:rsid w:val="0065352D"/>
    <w:rsid w:val="00654A42"/>
    <w:rsid w:val="00657A97"/>
    <w:rsid w:val="00657C87"/>
    <w:rsid w:val="00660B87"/>
    <w:rsid w:val="00661B5C"/>
    <w:rsid w:val="00663605"/>
    <w:rsid w:val="00663F13"/>
    <w:rsid w:val="006645B4"/>
    <w:rsid w:val="0066740E"/>
    <w:rsid w:val="00670FD2"/>
    <w:rsid w:val="0067258D"/>
    <w:rsid w:val="00673D7F"/>
    <w:rsid w:val="00674ED8"/>
    <w:rsid w:val="00676B44"/>
    <w:rsid w:val="0068024D"/>
    <w:rsid w:val="00690C3F"/>
    <w:rsid w:val="00690F07"/>
    <w:rsid w:val="00691D59"/>
    <w:rsid w:val="00693630"/>
    <w:rsid w:val="00694292"/>
    <w:rsid w:val="006944ED"/>
    <w:rsid w:val="006A047D"/>
    <w:rsid w:val="006A1DA6"/>
    <w:rsid w:val="006A27EE"/>
    <w:rsid w:val="006A38C2"/>
    <w:rsid w:val="006A39BB"/>
    <w:rsid w:val="006A7C70"/>
    <w:rsid w:val="006B201D"/>
    <w:rsid w:val="006B3BB0"/>
    <w:rsid w:val="006B583E"/>
    <w:rsid w:val="006B7049"/>
    <w:rsid w:val="006C1672"/>
    <w:rsid w:val="006C405F"/>
    <w:rsid w:val="006C5061"/>
    <w:rsid w:val="006C520B"/>
    <w:rsid w:val="006C6A44"/>
    <w:rsid w:val="006D3E4F"/>
    <w:rsid w:val="006D44FD"/>
    <w:rsid w:val="006D62DA"/>
    <w:rsid w:val="006D6D27"/>
    <w:rsid w:val="006D7370"/>
    <w:rsid w:val="006E08C7"/>
    <w:rsid w:val="006E1CAC"/>
    <w:rsid w:val="006E39F4"/>
    <w:rsid w:val="006E4961"/>
    <w:rsid w:val="006E4B05"/>
    <w:rsid w:val="006E62DC"/>
    <w:rsid w:val="006E6FE3"/>
    <w:rsid w:val="006F2566"/>
    <w:rsid w:val="006F3222"/>
    <w:rsid w:val="006F4397"/>
    <w:rsid w:val="006F5509"/>
    <w:rsid w:val="00701CB1"/>
    <w:rsid w:val="007021B7"/>
    <w:rsid w:val="0070614B"/>
    <w:rsid w:val="0071248F"/>
    <w:rsid w:val="00713737"/>
    <w:rsid w:val="007175E4"/>
    <w:rsid w:val="007177A7"/>
    <w:rsid w:val="00717F85"/>
    <w:rsid w:val="007223BF"/>
    <w:rsid w:val="00724444"/>
    <w:rsid w:val="00726A08"/>
    <w:rsid w:val="007341BE"/>
    <w:rsid w:val="0073438D"/>
    <w:rsid w:val="00734D03"/>
    <w:rsid w:val="0074229E"/>
    <w:rsid w:val="00743157"/>
    <w:rsid w:val="007431F8"/>
    <w:rsid w:val="007545BE"/>
    <w:rsid w:val="0075478C"/>
    <w:rsid w:val="00755160"/>
    <w:rsid w:val="00757338"/>
    <w:rsid w:val="00760FE7"/>
    <w:rsid w:val="00761051"/>
    <w:rsid w:val="00763F2E"/>
    <w:rsid w:val="007653CC"/>
    <w:rsid w:val="00765CC3"/>
    <w:rsid w:val="0077067B"/>
    <w:rsid w:val="00771695"/>
    <w:rsid w:val="00772057"/>
    <w:rsid w:val="00773BB6"/>
    <w:rsid w:val="00774F5C"/>
    <w:rsid w:val="00780C6D"/>
    <w:rsid w:val="00781AC0"/>
    <w:rsid w:val="00782A8B"/>
    <w:rsid w:val="007846A8"/>
    <w:rsid w:val="00785961"/>
    <w:rsid w:val="0078621D"/>
    <w:rsid w:val="007909E2"/>
    <w:rsid w:val="00793C62"/>
    <w:rsid w:val="00793CE7"/>
    <w:rsid w:val="00794F12"/>
    <w:rsid w:val="007958D7"/>
    <w:rsid w:val="00796F2E"/>
    <w:rsid w:val="007973D4"/>
    <w:rsid w:val="007A2EA1"/>
    <w:rsid w:val="007A5020"/>
    <w:rsid w:val="007A6F19"/>
    <w:rsid w:val="007A7037"/>
    <w:rsid w:val="007A78BA"/>
    <w:rsid w:val="007B0CD6"/>
    <w:rsid w:val="007B361E"/>
    <w:rsid w:val="007B4C3E"/>
    <w:rsid w:val="007B642F"/>
    <w:rsid w:val="007B6A29"/>
    <w:rsid w:val="007C194C"/>
    <w:rsid w:val="007C55B8"/>
    <w:rsid w:val="007C72E6"/>
    <w:rsid w:val="007D30CD"/>
    <w:rsid w:val="007D5382"/>
    <w:rsid w:val="007E019E"/>
    <w:rsid w:val="007E2D32"/>
    <w:rsid w:val="007E447A"/>
    <w:rsid w:val="007E4882"/>
    <w:rsid w:val="007E5630"/>
    <w:rsid w:val="007F0EFE"/>
    <w:rsid w:val="007F183F"/>
    <w:rsid w:val="007F351F"/>
    <w:rsid w:val="007F6820"/>
    <w:rsid w:val="007F6ED2"/>
    <w:rsid w:val="00800BF3"/>
    <w:rsid w:val="00801A28"/>
    <w:rsid w:val="00801F63"/>
    <w:rsid w:val="008033EA"/>
    <w:rsid w:val="00804F46"/>
    <w:rsid w:val="00805B33"/>
    <w:rsid w:val="00806D51"/>
    <w:rsid w:val="00807143"/>
    <w:rsid w:val="00811110"/>
    <w:rsid w:val="00814D00"/>
    <w:rsid w:val="00815DC4"/>
    <w:rsid w:val="0082086D"/>
    <w:rsid w:val="00820C3E"/>
    <w:rsid w:val="00821E19"/>
    <w:rsid w:val="008233CC"/>
    <w:rsid w:val="00823674"/>
    <w:rsid w:val="00826132"/>
    <w:rsid w:val="008261C9"/>
    <w:rsid w:val="008275CF"/>
    <w:rsid w:val="00830D45"/>
    <w:rsid w:val="00835463"/>
    <w:rsid w:val="00835FA9"/>
    <w:rsid w:val="008365A7"/>
    <w:rsid w:val="00844DE7"/>
    <w:rsid w:val="00845932"/>
    <w:rsid w:val="00846809"/>
    <w:rsid w:val="008476CB"/>
    <w:rsid w:val="00855B26"/>
    <w:rsid w:val="0086277F"/>
    <w:rsid w:val="00863380"/>
    <w:rsid w:val="008650E6"/>
    <w:rsid w:val="0086736A"/>
    <w:rsid w:val="008722A2"/>
    <w:rsid w:val="00874464"/>
    <w:rsid w:val="0087446B"/>
    <w:rsid w:val="00877DC8"/>
    <w:rsid w:val="00880BE4"/>
    <w:rsid w:val="00881A0B"/>
    <w:rsid w:val="00882F18"/>
    <w:rsid w:val="00884971"/>
    <w:rsid w:val="00884B58"/>
    <w:rsid w:val="00886C81"/>
    <w:rsid w:val="00887B62"/>
    <w:rsid w:val="008907DA"/>
    <w:rsid w:val="0089468F"/>
    <w:rsid w:val="00894AB6"/>
    <w:rsid w:val="00896AD4"/>
    <w:rsid w:val="00897B1C"/>
    <w:rsid w:val="008A3891"/>
    <w:rsid w:val="008A4455"/>
    <w:rsid w:val="008A5338"/>
    <w:rsid w:val="008A7702"/>
    <w:rsid w:val="008A7AD7"/>
    <w:rsid w:val="008B178D"/>
    <w:rsid w:val="008B3C1E"/>
    <w:rsid w:val="008B4E82"/>
    <w:rsid w:val="008B7834"/>
    <w:rsid w:val="008C1643"/>
    <w:rsid w:val="008C45B1"/>
    <w:rsid w:val="008C7C5F"/>
    <w:rsid w:val="008D0F6D"/>
    <w:rsid w:val="008D466B"/>
    <w:rsid w:val="008D4692"/>
    <w:rsid w:val="008D550E"/>
    <w:rsid w:val="008D579C"/>
    <w:rsid w:val="008D63C6"/>
    <w:rsid w:val="008D6434"/>
    <w:rsid w:val="008D662A"/>
    <w:rsid w:val="008E0916"/>
    <w:rsid w:val="008E27A5"/>
    <w:rsid w:val="008E3CED"/>
    <w:rsid w:val="008E53F6"/>
    <w:rsid w:val="008E6E1D"/>
    <w:rsid w:val="008F195B"/>
    <w:rsid w:val="008F23A6"/>
    <w:rsid w:val="008F267C"/>
    <w:rsid w:val="008F2D26"/>
    <w:rsid w:val="008F48A9"/>
    <w:rsid w:val="008F770B"/>
    <w:rsid w:val="009019B8"/>
    <w:rsid w:val="00901A78"/>
    <w:rsid w:val="00902BF5"/>
    <w:rsid w:val="009049FF"/>
    <w:rsid w:val="00911522"/>
    <w:rsid w:val="00925FFD"/>
    <w:rsid w:val="009266EF"/>
    <w:rsid w:val="009303C9"/>
    <w:rsid w:val="009340FA"/>
    <w:rsid w:val="00935A78"/>
    <w:rsid w:val="00940D2A"/>
    <w:rsid w:val="00941C4E"/>
    <w:rsid w:val="009427E3"/>
    <w:rsid w:val="00942EDC"/>
    <w:rsid w:val="00945DE1"/>
    <w:rsid w:val="00947ABC"/>
    <w:rsid w:val="009526E1"/>
    <w:rsid w:val="00954AB3"/>
    <w:rsid w:val="00954EE8"/>
    <w:rsid w:val="00955A89"/>
    <w:rsid w:val="009564EE"/>
    <w:rsid w:val="0096017E"/>
    <w:rsid w:val="009603B5"/>
    <w:rsid w:val="00961734"/>
    <w:rsid w:val="0096510D"/>
    <w:rsid w:val="00965D9D"/>
    <w:rsid w:val="00970347"/>
    <w:rsid w:val="009707A5"/>
    <w:rsid w:val="00971318"/>
    <w:rsid w:val="00974E18"/>
    <w:rsid w:val="00976CF2"/>
    <w:rsid w:val="00977814"/>
    <w:rsid w:val="00980B9D"/>
    <w:rsid w:val="00981F67"/>
    <w:rsid w:val="0098206A"/>
    <w:rsid w:val="00982CA8"/>
    <w:rsid w:val="00986311"/>
    <w:rsid w:val="00986A04"/>
    <w:rsid w:val="00986A75"/>
    <w:rsid w:val="00992641"/>
    <w:rsid w:val="00996373"/>
    <w:rsid w:val="009978A1"/>
    <w:rsid w:val="009A6052"/>
    <w:rsid w:val="009B4291"/>
    <w:rsid w:val="009B4687"/>
    <w:rsid w:val="009B6420"/>
    <w:rsid w:val="009C056F"/>
    <w:rsid w:val="009C1368"/>
    <w:rsid w:val="009C1BC5"/>
    <w:rsid w:val="009C1E87"/>
    <w:rsid w:val="009C228D"/>
    <w:rsid w:val="009C41F3"/>
    <w:rsid w:val="009C420C"/>
    <w:rsid w:val="009C452E"/>
    <w:rsid w:val="009C656A"/>
    <w:rsid w:val="009C6B98"/>
    <w:rsid w:val="009D1AB1"/>
    <w:rsid w:val="009D41D6"/>
    <w:rsid w:val="009D473D"/>
    <w:rsid w:val="009D6703"/>
    <w:rsid w:val="009E57B2"/>
    <w:rsid w:val="009E788C"/>
    <w:rsid w:val="009E7CD3"/>
    <w:rsid w:val="009F2DCA"/>
    <w:rsid w:val="00A10269"/>
    <w:rsid w:val="00A1081C"/>
    <w:rsid w:val="00A114E1"/>
    <w:rsid w:val="00A12EA5"/>
    <w:rsid w:val="00A1370A"/>
    <w:rsid w:val="00A13AAD"/>
    <w:rsid w:val="00A17261"/>
    <w:rsid w:val="00A2085C"/>
    <w:rsid w:val="00A22771"/>
    <w:rsid w:val="00A26C83"/>
    <w:rsid w:val="00A338E5"/>
    <w:rsid w:val="00A33D0F"/>
    <w:rsid w:val="00A40378"/>
    <w:rsid w:val="00A457C2"/>
    <w:rsid w:val="00A50AAC"/>
    <w:rsid w:val="00A5108B"/>
    <w:rsid w:val="00A55B70"/>
    <w:rsid w:val="00A5644B"/>
    <w:rsid w:val="00A600CC"/>
    <w:rsid w:val="00A60312"/>
    <w:rsid w:val="00A604D9"/>
    <w:rsid w:val="00A61B3D"/>
    <w:rsid w:val="00A64B17"/>
    <w:rsid w:val="00A6591B"/>
    <w:rsid w:val="00A66C42"/>
    <w:rsid w:val="00A671C9"/>
    <w:rsid w:val="00A713E8"/>
    <w:rsid w:val="00A748EE"/>
    <w:rsid w:val="00A75702"/>
    <w:rsid w:val="00A77BDD"/>
    <w:rsid w:val="00A82EE3"/>
    <w:rsid w:val="00A83163"/>
    <w:rsid w:val="00A83ACF"/>
    <w:rsid w:val="00A84844"/>
    <w:rsid w:val="00A8640B"/>
    <w:rsid w:val="00A86FDD"/>
    <w:rsid w:val="00A963A8"/>
    <w:rsid w:val="00AA4D1C"/>
    <w:rsid w:val="00AA5262"/>
    <w:rsid w:val="00AA5522"/>
    <w:rsid w:val="00AA5EFA"/>
    <w:rsid w:val="00AB094A"/>
    <w:rsid w:val="00AB1A9D"/>
    <w:rsid w:val="00AB60E9"/>
    <w:rsid w:val="00AB615C"/>
    <w:rsid w:val="00AB6405"/>
    <w:rsid w:val="00AB6910"/>
    <w:rsid w:val="00AC54DA"/>
    <w:rsid w:val="00AC5E46"/>
    <w:rsid w:val="00AC6648"/>
    <w:rsid w:val="00AC6E4F"/>
    <w:rsid w:val="00AC7900"/>
    <w:rsid w:val="00AD3CFA"/>
    <w:rsid w:val="00AD4F89"/>
    <w:rsid w:val="00AD696B"/>
    <w:rsid w:val="00AE042C"/>
    <w:rsid w:val="00AE155D"/>
    <w:rsid w:val="00AE4620"/>
    <w:rsid w:val="00AE6CFD"/>
    <w:rsid w:val="00AF0981"/>
    <w:rsid w:val="00AF3293"/>
    <w:rsid w:val="00AF35AA"/>
    <w:rsid w:val="00AF3AF8"/>
    <w:rsid w:val="00AF4879"/>
    <w:rsid w:val="00B033FF"/>
    <w:rsid w:val="00B10EA2"/>
    <w:rsid w:val="00B1300D"/>
    <w:rsid w:val="00B172C5"/>
    <w:rsid w:val="00B17F47"/>
    <w:rsid w:val="00B247B5"/>
    <w:rsid w:val="00B24DE1"/>
    <w:rsid w:val="00B2527E"/>
    <w:rsid w:val="00B25934"/>
    <w:rsid w:val="00B26051"/>
    <w:rsid w:val="00B27CFC"/>
    <w:rsid w:val="00B305C2"/>
    <w:rsid w:val="00B30F2F"/>
    <w:rsid w:val="00B3388B"/>
    <w:rsid w:val="00B41D7B"/>
    <w:rsid w:val="00B4405A"/>
    <w:rsid w:val="00B47AC4"/>
    <w:rsid w:val="00B50112"/>
    <w:rsid w:val="00B52E6A"/>
    <w:rsid w:val="00B54EF1"/>
    <w:rsid w:val="00B56AD1"/>
    <w:rsid w:val="00B56DE5"/>
    <w:rsid w:val="00B57B2B"/>
    <w:rsid w:val="00B57CDB"/>
    <w:rsid w:val="00B60C0D"/>
    <w:rsid w:val="00B6353D"/>
    <w:rsid w:val="00B639E1"/>
    <w:rsid w:val="00B64178"/>
    <w:rsid w:val="00B6731B"/>
    <w:rsid w:val="00B7097C"/>
    <w:rsid w:val="00B714B9"/>
    <w:rsid w:val="00B71A9F"/>
    <w:rsid w:val="00B71CFB"/>
    <w:rsid w:val="00B724FA"/>
    <w:rsid w:val="00B773F5"/>
    <w:rsid w:val="00B77984"/>
    <w:rsid w:val="00B77CE0"/>
    <w:rsid w:val="00B80AED"/>
    <w:rsid w:val="00B81AF2"/>
    <w:rsid w:val="00B8320B"/>
    <w:rsid w:val="00B92393"/>
    <w:rsid w:val="00B96756"/>
    <w:rsid w:val="00BA6E06"/>
    <w:rsid w:val="00BB4667"/>
    <w:rsid w:val="00BB4EBC"/>
    <w:rsid w:val="00BC3B0F"/>
    <w:rsid w:val="00BC5CC1"/>
    <w:rsid w:val="00BC5F26"/>
    <w:rsid w:val="00BC7796"/>
    <w:rsid w:val="00BD371A"/>
    <w:rsid w:val="00BE0BD9"/>
    <w:rsid w:val="00BE2842"/>
    <w:rsid w:val="00BE32CD"/>
    <w:rsid w:val="00BE371D"/>
    <w:rsid w:val="00BF2395"/>
    <w:rsid w:val="00BF30EC"/>
    <w:rsid w:val="00BF3E76"/>
    <w:rsid w:val="00BF4ABA"/>
    <w:rsid w:val="00BF6CEC"/>
    <w:rsid w:val="00C03424"/>
    <w:rsid w:val="00C039FC"/>
    <w:rsid w:val="00C03A49"/>
    <w:rsid w:val="00C067B1"/>
    <w:rsid w:val="00C07B22"/>
    <w:rsid w:val="00C1117E"/>
    <w:rsid w:val="00C12588"/>
    <w:rsid w:val="00C15213"/>
    <w:rsid w:val="00C2095D"/>
    <w:rsid w:val="00C21022"/>
    <w:rsid w:val="00C25E17"/>
    <w:rsid w:val="00C32DE8"/>
    <w:rsid w:val="00C32E57"/>
    <w:rsid w:val="00C3518D"/>
    <w:rsid w:val="00C4275B"/>
    <w:rsid w:val="00C42B14"/>
    <w:rsid w:val="00C43A5D"/>
    <w:rsid w:val="00C43BDD"/>
    <w:rsid w:val="00C443F2"/>
    <w:rsid w:val="00C44952"/>
    <w:rsid w:val="00C467A5"/>
    <w:rsid w:val="00C5187C"/>
    <w:rsid w:val="00C569BE"/>
    <w:rsid w:val="00C5776C"/>
    <w:rsid w:val="00C57945"/>
    <w:rsid w:val="00C609EF"/>
    <w:rsid w:val="00C60FC8"/>
    <w:rsid w:val="00C617C2"/>
    <w:rsid w:val="00C62253"/>
    <w:rsid w:val="00C67276"/>
    <w:rsid w:val="00C704CA"/>
    <w:rsid w:val="00C75CE7"/>
    <w:rsid w:val="00C766CE"/>
    <w:rsid w:val="00C771A9"/>
    <w:rsid w:val="00C8072B"/>
    <w:rsid w:val="00C82011"/>
    <w:rsid w:val="00C82283"/>
    <w:rsid w:val="00C90426"/>
    <w:rsid w:val="00C91795"/>
    <w:rsid w:val="00C97EB3"/>
    <w:rsid w:val="00CA0421"/>
    <w:rsid w:val="00CA24AD"/>
    <w:rsid w:val="00CA26BC"/>
    <w:rsid w:val="00CA30D6"/>
    <w:rsid w:val="00CA5CF2"/>
    <w:rsid w:val="00CA639B"/>
    <w:rsid w:val="00CB00D0"/>
    <w:rsid w:val="00CB0E18"/>
    <w:rsid w:val="00CB11EB"/>
    <w:rsid w:val="00CB166E"/>
    <w:rsid w:val="00CB3170"/>
    <w:rsid w:val="00CB3455"/>
    <w:rsid w:val="00CB3647"/>
    <w:rsid w:val="00CB4388"/>
    <w:rsid w:val="00CB5612"/>
    <w:rsid w:val="00CB5AD5"/>
    <w:rsid w:val="00CB5AFC"/>
    <w:rsid w:val="00CC02AF"/>
    <w:rsid w:val="00CC1872"/>
    <w:rsid w:val="00CC21AD"/>
    <w:rsid w:val="00CC38BB"/>
    <w:rsid w:val="00CD102F"/>
    <w:rsid w:val="00CD3747"/>
    <w:rsid w:val="00CD3B45"/>
    <w:rsid w:val="00CD4197"/>
    <w:rsid w:val="00CD5940"/>
    <w:rsid w:val="00CE06B9"/>
    <w:rsid w:val="00CE06F9"/>
    <w:rsid w:val="00CE12AD"/>
    <w:rsid w:val="00CE2AAD"/>
    <w:rsid w:val="00CE3824"/>
    <w:rsid w:val="00CE3AAC"/>
    <w:rsid w:val="00CE477A"/>
    <w:rsid w:val="00CE59D2"/>
    <w:rsid w:val="00CE6CA0"/>
    <w:rsid w:val="00CE7267"/>
    <w:rsid w:val="00CE75AF"/>
    <w:rsid w:val="00CF10FE"/>
    <w:rsid w:val="00CF249D"/>
    <w:rsid w:val="00CF2ABF"/>
    <w:rsid w:val="00CF2B7D"/>
    <w:rsid w:val="00CF409E"/>
    <w:rsid w:val="00CF5FF8"/>
    <w:rsid w:val="00CF701E"/>
    <w:rsid w:val="00D006BF"/>
    <w:rsid w:val="00D015C4"/>
    <w:rsid w:val="00D071F3"/>
    <w:rsid w:val="00D10EEB"/>
    <w:rsid w:val="00D226D3"/>
    <w:rsid w:val="00D22775"/>
    <w:rsid w:val="00D25ED7"/>
    <w:rsid w:val="00D35B2E"/>
    <w:rsid w:val="00D40814"/>
    <w:rsid w:val="00D4467A"/>
    <w:rsid w:val="00D45FD6"/>
    <w:rsid w:val="00D461C4"/>
    <w:rsid w:val="00D47F7E"/>
    <w:rsid w:val="00D50BFA"/>
    <w:rsid w:val="00D57A50"/>
    <w:rsid w:val="00D600C5"/>
    <w:rsid w:val="00D60C1E"/>
    <w:rsid w:val="00D631ED"/>
    <w:rsid w:val="00D66F27"/>
    <w:rsid w:val="00D73784"/>
    <w:rsid w:val="00D751AD"/>
    <w:rsid w:val="00D804D7"/>
    <w:rsid w:val="00D8247E"/>
    <w:rsid w:val="00D82FE7"/>
    <w:rsid w:val="00D8307D"/>
    <w:rsid w:val="00D84EC3"/>
    <w:rsid w:val="00D85682"/>
    <w:rsid w:val="00D85837"/>
    <w:rsid w:val="00D87C18"/>
    <w:rsid w:val="00D901C9"/>
    <w:rsid w:val="00D918D1"/>
    <w:rsid w:val="00D95EA1"/>
    <w:rsid w:val="00D97576"/>
    <w:rsid w:val="00DA3B20"/>
    <w:rsid w:val="00DA6687"/>
    <w:rsid w:val="00DA7902"/>
    <w:rsid w:val="00DB2235"/>
    <w:rsid w:val="00DB24B1"/>
    <w:rsid w:val="00DB2AFE"/>
    <w:rsid w:val="00DB381D"/>
    <w:rsid w:val="00DB5239"/>
    <w:rsid w:val="00DB5C0E"/>
    <w:rsid w:val="00DC00F7"/>
    <w:rsid w:val="00DC0A59"/>
    <w:rsid w:val="00DC30AA"/>
    <w:rsid w:val="00DC51CB"/>
    <w:rsid w:val="00DC6229"/>
    <w:rsid w:val="00DD19A8"/>
    <w:rsid w:val="00DD2E25"/>
    <w:rsid w:val="00DD4A1A"/>
    <w:rsid w:val="00DD4AD0"/>
    <w:rsid w:val="00DD5090"/>
    <w:rsid w:val="00DD7CCF"/>
    <w:rsid w:val="00DE19E9"/>
    <w:rsid w:val="00DE639A"/>
    <w:rsid w:val="00DE6D75"/>
    <w:rsid w:val="00DE7360"/>
    <w:rsid w:val="00DF09A2"/>
    <w:rsid w:val="00DF38D6"/>
    <w:rsid w:val="00DF393C"/>
    <w:rsid w:val="00E0080D"/>
    <w:rsid w:val="00E050F8"/>
    <w:rsid w:val="00E05A93"/>
    <w:rsid w:val="00E12617"/>
    <w:rsid w:val="00E139D9"/>
    <w:rsid w:val="00E218C3"/>
    <w:rsid w:val="00E24E79"/>
    <w:rsid w:val="00E2503B"/>
    <w:rsid w:val="00E2536A"/>
    <w:rsid w:val="00E2622B"/>
    <w:rsid w:val="00E30BD6"/>
    <w:rsid w:val="00E30C2E"/>
    <w:rsid w:val="00E332B0"/>
    <w:rsid w:val="00E33F13"/>
    <w:rsid w:val="00E34B47"/>
    <w:rsid w:val="00E354EC"/>
    <w:rsid w:val="00E40563"/>
    <w:rsid w:val="00E42512"/>
    <w:rsid w:val="00E42B92"/>
    <w:rsid w:val="00E43A57"/>
    <w:rsid w:val="00E5115D"/>
    <w:rsid w:val="00E55072"/>
    <w:rsid w:val="00E553BC"/>
    <w:rsid w:val="00E563FF"/>
    <w:rsid w:val="00E5640B"/>
    <w:rsid w:val="00E56698"/>
    <w:rsid w:val="00E62517"/>
    <w:rsid w:val="00E62D7C"/>
    <w:rsid w:val="00E65714"/>
    <w:rsid w:val="00E673DD"/>
    <w:rsid w:val="00E75926"/>
    <w:rsid w:val="00E75B6E"/>
    <w:rsid w:val="00E80712"/>
    <w:rsid w:val="00E844F9"/>
    <w:rsid w:val="00E865DD"/>
    <w:rsid w:val="00E91AC4"/>
    <w:rsid w:val="00E92582"/>
    <w:rsid w:val="00E92AB9"/>
    <w:rsid w:val="00E9697D"/>
    <w:rsid w:val="00EA2DDA"/>
    <w:rsid w:val="00EA3A92"/>
    <w:rsid w:val="00EA4B56"/>
    <w:rsid w:val="00EB22D3"/>
    <w:rsid w:val="00EB274F"/>
    <w:rsid w:val="00EB5ABA"/>
    <w:rsid w:val="00EB7A33"/>
    <w:rsid w:val="00EC18C0"/>
    <w:rsid w:val="00EC2169"/>
    <w:rsid w:val="00EC461B"/>
    <w:rsid w:val="00EC5C05"/>
    <w:rsid w:val="00EC62D2"/>
    <w:rsid w:val="00EC6F86"/>
    <w:rsid w:val="00ED3892"/>
    <w:rsid w:val="00ED58D1"/>
    <w:rsid w:val="00ED7181"/>
    <w:rsid w:val="00EE1FBB"/>
    <w:rsid w:val="00EE2A8C"/>
    <w:rsid w:val="00EE4B91"/>
    <w:rsid w:val="00EF3AC8"/>
    <w:rsid w:val="00EF48DB"/>
    <w:rsid w:val="00EF6F51"/>
    <w:rsid w:val="00F03283"/>
    <w:rsid w:val="00F03F0E"/>
    <w:rsid w:val="00F046A9"/>
    <w:rsid w:val="00F05922"/>
    <w:rsid w:val="00F07E39"/>
    <w:rsid w:val="00F10CF1"/>
    <w:rsid w:val="00F1104D"/>
    <w:rsid w:val="00F14CE6"/>
    <w:rsid w:val="00F1635D"/>
    <w:rsid w:val="00F172FE"/>
    <w:rsid w:val="00F2067F"/>
    <w:rsid w:val="00F23CC9"/>
    <w:rsid w:val="00F30786"/>
    <w:rsid w:val="00F37984"/>
    <w:rsid w:val="00F37C9D"/>
    <w:rsid w:val="00F460FF"/>
    <w:rsid w:val="00F576DC"/>
    <w:rsid w:val="00F57F56"/>
    <w:rsid w:val="00F60D4D"/>
    <w:rsid w:val="00F633C6"/>
    <w:rsid w:val="00F636AA"/>
    <w:rsid w:val="00F641D2"/>
    <w:rsid w:val="00F67A08"/>
    <w:rsid w:val="00F700A5"/>
    <w:rsid w:val="00F7064B"/>
    <w:rsid w:val="00F70E34"/>
    <w:rsid w:val="00F71ED7"/>
    <w:rsid w:val="00F7316D"/>
    <w:rsid w:val="00F74706"/>
    <w:rsid w:val="00F76538"/>
    <w:rsid w:val="00F7706E"/>
    <w:rsid w:val="00F90933"/>
    <w:rsid w:val="00F9239B"/>
    <w:rsid w:val="00F9394F"/>
    <w:rsid w:val="00F96707"/>
    <w:rsid w:val="00F97F1D"/>
    <w:rsid w:val="00FA31A9"/>
    <w:rsid w:val="00FA4443"/>
    <w:rsid w:val="00FA5048"/>
    <w:rsid w:val="00FB0AC6"/>
    <w:rsid w:val="00FB2AB3"/>
    <w:rsid w:val="00FB2E4B"/>
    <w:rsid w:val="00FC2258"/>
    <w:rsid w:val="00FD0DC7"/>
    <w:rsid w:val="00FD10BE"/>
    <w:rsid w:val="00FD5855"/>
    <w:rsid w:val="00FD67CB"/>
    <w:rsid w:val="00FE0186"/>
    <w:rsid w:val="00FE28FD"/>
    <w:rsid w:val="00FE6B71"/>
    <w:rsid w:val="00FE7C8C"/>
    <w:rsid w:val="00FF2F2F"/>
    <w:rsid w:val="00FF3C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4DFA07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66740E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 w:val="0"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sonormal0">
    <w:name w:val="msonormal"/>
    <w:basedOn w:val="a0"/>
    <w:rsid w:val="005A6AE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5">
    <w:name w:val="xl65"/>
    <w:basedOn w:val="a0"/>
    <w:rsid w:val="005A6AE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6">
    <w:name w:val="xl66"/>
    <w:basedOn w:val="a0"/>
    <w:rsid w:val="005A6AE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BDD7E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7">
    <w:name w:val="xl67"/>
    <w:basedOn w:val="a0"/>
    <w:rsid w:val="005A6AE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BDD7E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8">
    <w:name w:val="xl68"/>
    <w:basedOn w:val="a0"/>
    <w:rsid w:val="005A6AE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9">
    <w:name w:val="xl69"/>
    <w:basedOn w:val="a0"/>
    <w:rsid w:val="005A6AE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0">
    <w:name w:val="xl70"/>
    <w:basedOn w:val="a0"/>
    <w:rsid w:val="005A6AE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BDD7E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1">
    <w:name w:val="xl71"/>
    <w:basedOn w:val="a0"/>
    <w:rsid w:val="005A6AE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2">
    <w:name w:val="xl72"/>
    <w:basedOn w:val="a0"/>
    <w:rsid w:val="005A6AE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3">
    <w:name w:val="xl73"/>
    <w:basedOn w:val="a0"/>
    <w:rsid w:val="005A6AE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we-math-mathml-inline">
    <w:name w:val="mwe-math-mathml-inline"/>
    <w:basedOn w:val="a1"/>
    <w:rsid w:val="00896AD4"/>
  </w:style>
  <w:style w:type="paragraph" w:customStyle="1" w:styleId="xl74">
    <w:name w:val="xl74"/>
    <w:basedOn w:val="a0"/>
    <w:rsid w:val="002A19D6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5">
    <w:name w:val="xl75"/>
    <w:basedOn w:val="a0"/>
    <w:rsid w:val="002A19D6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6">
    <w:name w:val="xl76"/>
    <w:basedOn w:val="a0"/>
    <w:rsid w:val="002A19D6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7">
    <w:name w:val="xl77"/>
    <w:basedOn w:val="a0"/>
    <w:rsid w:val="002A19D6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8">
    <w:name w:val="xl78"/>
    <w:basedOn w:val="a0"/>
    <w:rsid w:val="002A19D6"/>
    <w:pPr>
      <w:pBdr>
        <w:top w:val="single" w:sz="4" w:space="0" w:color="auto"/>
        <w:lef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9">
    <w:name w:val="xl79"/>
    <w:basedOn w:val="a0"/>
    <w:rsid w:val="002A19D6"/>
    <w:pPr>
      <w:pBdr>
        <w:top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0">
    <w:name w:val="xl80"/>
    <w:basedOn w:val="a0"/>
    <w:rsid w:val="002A19D6"/>
    <w:pPr>
      <w:pBdr>
        <w:top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1">
    <w:name w:val="xl81"/>
    <w:basedOn w:val="a0"/>
    <w:rsid w:val="002A19D6"/>
    <w:pPr>
      <w:pBdr>
        <w:lef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2">
    <w:name w:val="xl82"/>
    <w:basedOn w:val="a0"/>
    <w:rsid w:val="002A19D6"/>
    <w:pPr>
      <w:pBdr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3">
    <w:name w:val="xl83"/>
    <w:basedOn w:val="a0"/>
    <w:rsid w:val="002A19D6"/>
    <w:pPr>
      <w:pBdr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4">
    <w:name w:val="xl84"/>
    <w:basedOn w:val="a0"/>
    <w:rsid w:val="002A19D6"/>
    <w:pPr>
      <w:pBdr>
        <w:bottom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5">
    <w:name w:val="xl85"/>
    <w:basedOn w:val="a0"/>
    <w:rsid w:val="002A19D6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6">
    <w:name w:val="xl86"/>
    <w:basedOn w:val="a0"/>
    <w:rsid w:val="002A19D6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7">
    <w:name w:val="xl87"/>
    <w:basedOn w:val="a0"/>
    <w:rsid w:val="002A19D6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8">
    <w:name w:val="xl88"/>
    <w:basedOn w:val="a0"/>
    <w:rsid w:val="002A19D6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9">
    <w:name w:val="xl89"/>
    <w:basedOn w:val="a0"/>
    <w:rsid w:val="002A19D6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4B084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0">
    <w:name w:val="xl90"/>
    <w:basedOn w:val="a0"/>
    <w:rsid w:val="002A19D6"/>
    <w:pPr>
      <w:pBdr>
        <w:top w:val="single" w:sz="4" w:space="0" w:color="auto"/>
        <w:bottom w:val="single" w:sz="4" w:space="0" w:color="auto"/>
      </w:pBdr>
      <w:shd w:val="clear" w:color="000000" w:fill="F4B084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1">
    <w:name w:val="xl91"/>
    <w:basedOn w:val="a0"/>
    <w:rsid w:val="002A19D6"/>
    <w:pPr>
      <w:pBdr>
        <w:top w:val="single" w:sz="4" w:space="0" w:color="auto"/>
        <w:bottom w:val="single" w:sz="4" w:space="0" w:color="auto"/>
      </w:pBdr>
      <w:shd w:val="clear" w:color="000000" w:fill="F4B084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2">
    <w:name w:val="xl92"/>
    <w:basedOn w:val="a0"/>
    <w:rsid w:val="002A19D6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3">
    <w:name w:val="xl93"/>
    <w:basedOn w:val="a0"/>
    <w:rsid w:val="002A19D6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4">
    <w:name w:val="xl94"/>
    <w:basedOn w:val="a0"/>
    <w:rsid w:val="002A19D6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5">
    <w:name w:val="xl95"/>
    <w:basedOn w:val="a0"/>
    <w:rsid w:val="002A19D6"/>
    <w:pPr>
      <w:pBdr>
        <w:top w:val="single" w:sz="4" w:space="0" w:color="auto"/>
        <w:lef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6">
    <w:name w:val="xl96"/>
    <w:basedOn w:val="a0"/>
    <w:rsid w:val="002A19D6"/>
    <w:pPr>
      <w:pBdr>
        <w:lef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7">
    <w:name w:val="xl97"/>
    <w:basedOn w:val="a0"/>
    <w:rsid w:val="002A19D6"/>
    <w:pPr>
      <w:pBdr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8">
    <w:name w:val="xl98"/>
    <w:basedOn w:val="a0"/>
    <w:rsid w:val="002A19D6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9">
    <w:name w:val="xl99"/>
    <w:basedOn w:val="a0"/>
    <w:rsid w:val="003E068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0">
    <w:name w:val="xl100"/>
    <w:basedOn w:val="a0"/>
    <w:rsid w:val="003E0683"/>
    <w:pPr>
      <w:pBdr>
        <w:bottom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1">
    <w:name w:val="xl101"/>
    <w:basedOn w:val="a0"/>
    <w:rsid w:val="003E0683"/>
    <w:pPr>
      <w:pBdr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2">
    <w:name w:val="xl102"/>
    <w:basedOn w:val="a0"/>
    <w:rsid w:val="003E068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3">
    <w:name w:val="xl103"/>
    <w:basedOn w:val="a0"/>
    <w:rsid w:val="003E0683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4">
    <w:name w:val="xl104"/>
    <w:basedOn w:val="a0"/>
    <w:rsid w:val="003E0683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5">
    <w:name w:val="xl105"/>
    <w:basedOn w:val="a0"/>
    <w:rsid w:val="003E068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6">
    <w:name w:val="xl106"/>
    <w:basedOn w:val="a0"/>
    <w:rsid w:val="003E0683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7">
    <w:name w:val="xl107"/>
    <w:basedOn w:val="a0"/>
    <w:rsid w:val="003E0683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8">
    <w:name w:val="xl108"/>
    <w:basedOn w:val="a0"/>
    <w:rsid w:val="003E068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9">
    <w:name w:val="xl109"/>
    <w:basedOn w:val="a0"/>
    <w:rsid w:val="003E0683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10">
    <w:name w:val="xl110"/>
    <w:basedOn w:val="a0"/>
    <w:rsid w:val="003E068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11">
    <w:name w:val="xl111"/>
    <w:basedOn w:val="a0"/>
    <w:rsid w:val="003E068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12">
    <w:name w:val="xl112"/>
    <w:basedOn w:val="a0"/>
    <w:rsid w:val="003E0683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13">
    <w:name w:val="xl113"/>
    <w:basedOn w:val="a0"/>
    <w:rsid w:val="00EE4B91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2CC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14">
    <w:name w:val="xl114"/>
    <w:basedOn w:val="a0"/>
    <w:rsid w:val="00EE4B91"/>
    <w:pPr>
      <w:pBdr>
        <w:bottom w:val="single" w:sz="4" w:space="0" w:color="auto"/>
      </w:pBdr>
      <w:shd w:val="clear" w:color="000000" w:fill="FFF2CC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15">
    <w:name w:val="xl115"/>
    <w:basedOn w:val="a0"/>
    <w:rsid w:val="00EE4B91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2CC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16">
    <w:name w:val="xl116"/>
    <w:basedOn w:val="a0"/>
    <w:rsid w:val="00EE4B91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17">
    <w:name w:val="xl117"/>
    <w:basedOn w:val="a0"/>
    <w:rsid w:val="00EE4B91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18">
    <w:name w:val="xl118"/>
    <w:basedOn w:val="a0"/>
    <w:rsid w:val="00EE4B91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19">
    <w:name w:val="xl119"/>
    <w:basedOn w:val="a0"/>
    <w:rsid w:val="00EE4B91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20">
    <w:name w:val="xl120"/>
    <w:basedOn w:val="a0"/>
    <w:rsid w:val="00EE4B91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21">
    <w:name w:val="xl121"/>
    <w:basedOn w:val="a0"/>
    <w:rsid w:val="00EE4B91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008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0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7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1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65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433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164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01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211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54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266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65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732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984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37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528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74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878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894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72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44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556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353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136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608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06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8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196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040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305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714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215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10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2.wmf"/><Relationship Id="rId50" Type="http://schemas.openxmlformats.org/officeDocument/2006/relationships/oleObject" Target="embeddings/oleObject18.bin"/><Relationship Id="rId55" Type="http://schemas.openxmlformats.org/officeDocument/2006/relationships/glossaryDocument" Target="glossary/document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9" Type="http://schemas.openxmlformats.org/officeDocument/2006/relationships/image" Target="media/image13.wmf"/><Relationship Id="rId11" Type="http://schemas.openxmlformats.org/officeDocument/2006/relationships/image" Target="media/image4.emf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1.wmf"/><Relationship Id="rId53" Type="http://schemas.openxmlformats.org/officeDocument/2006/relationships/footer" Target="footer3.xml"/><Relationship Id="rId5" Type="http://schemas.openxmlformats.org/officeDocument/2006/relationships/webSettings" Target="webSettings.xml"/><Relationship Id="rId10" Type="http://schemas.openxmlformats.org/officeDocument/2006/relationships/image" Target="media/image3.e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oleObject" Target="embeddings/oleObject4.bin"/><Relationship Id="rId27" Type="http://schemas.openxmlformats.org/officeDocument/2006/relationships/image" Target="media/image12.wmf"/><Relationship Id="rId30" Type="http://schemas.openxmlformats.org/officeDocument/2006/relationships/oleObject" Target="embeddings/oleObject8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7.bin"/><Relationship Id="rId56" Type="http://schemas.openxmlformats.org/officeDocument/2006/relationships/theme" Target="theme/theme1.xml"/><Relationship Id="rId8" Type="http://schemas.openxmlformats.org/officeDocument/2006/relationships/image" Target="media/image1.emf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20" Type="http://schemas.openxmlformats.org/officeDocument/2006/relationships/oleObject" Target="embeddings/oleObject3.bin"/><Relationship Id="rId41" Type="http://schemas.openxmlformats.org/officeDocument/2006/relationships/image" Target="media/image19.wmf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3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5BF708D1C99C4A54ACC696A1D83ACE0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731A4B3-8318-4B16-9D4E-F4C2A8767F1A}"/>
      </w:docPartPr>
      <w:docPartBody>
        <w:p w:rsidR="00342CF4" w:rsidRDefault="0009283A" w:rsidP="0009283A">
          <w:pPr>
            <w:pStyle w:val="5BF708D1C99C4A54ACC696A1D83ACE05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1078DB584BDC442BA84F5279763AD6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67C2AC-384D-4FBA-B316-9F0C8FFF1354}"/>
      </w:docPartPr>
      <w:docPartBody>
        <w:p w:rsidR="00342CF4" w:rsidRDefault="0009283A" w:rsidP="0009283A">
          <w:pPr>
            <w:pStyle w:val="1078DB584BDC442BA84F5279763AD69B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7D81BB58F1304E5CA7A5C889181B3DC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2AE507-0E7E-4D01-82B3-63C04C20BA6E}"/>
      </w:docPartPr>
      <w:docPartBody>
        <w:p w:rsidR="00342CF4" w:rsidRDefault="0009283A" w:rsidP="0009283A">
          <w:pPr>
            <w:pStyle w:val="7D81BB58F1304E5CA7A5C889181B3DC7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310504F93E9E4830B0A6E16C4C7F6EF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0288FAD-08DA-4D61-9716-F906C2D2C17A}"/>
      </w:docPartPr>
      <w:docPartBody>
        <w:p w:rsidR="005F0297" w:rsidRDefault="00190C30" w:rsidP="00190C30">
          <w:pPr>
            <w:pStyle w:val="310504F93E9E4830B0A6E16C4C7F6EF6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70353C25465848FC8AF18865A18741F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73BC3A-780C-43F9-9203-8EFF1D31D16C}"/>
      </w:docPartPr>
      <w:docPartBody>
        <w:p w:rsidR="005F0297" w:rsidRDefault="00190C30" w:rsidP="00190C30">
          <w:pPr>
            <w:pStyle w:val="70353C25465848FC8AF18865A18741F9"/>
          </w:pPr>
          <w:r w:rsidRPr="008D3755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6AE7B9-37B1-4E66-A91C-AE902A5AE6DE}"/>
      </w:docPartPr>
      <w:docPartBody>
        <w:p w:rsidR="005F0297" w:rsidRDefault="00190C30">
          <w:r w:rsidRPr="008D3755">
            <w:rPr>
              <w:rStyle w:val="a3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scadia Mono">
    <w:altName w:val="Courier New"/>
    <w:panose1 w:val="020B0609020000020004"/>
    <w:charset w:val="CC"/>
    <w:family w:val="modern"/>
    <w:pitch w:val="fixed"/>
    <w:sig w:usb0="A10002FF" w:usb1="4000F9FB" w:usb2="0004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revisionView w:comments="0" w:formatting="0" w:inkAnnotations="0"/>
  <w:defaultTabStop w:val="708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46D3B"/>
    <w:rsid w:val="00027A63"/>
    <w:rsid w:val="00036642"/>
    <w:rsid w:val="0004309D"/>
    <w:rsid w:val="00073E6F"/>
    <w:rsid w:val="000746E4"/>
    <w:rsid w:val="0009283A"/>
    <w:rsid w:val="000C2F19"/>
    <w:rsid w:val="000C58F1"/>
    <w:rsid w:val="000D2942"/>
    <w:rsid w:val="00160497"/>
    <w:rsid w:val="00167DE8"/>
    <w:rsid w:val="00190C30"/>
    <w:rsid w:val="001C1EDD"/>
    <w:rsid w:val="001C7F56"/>
    <w:rsid w:val="001E033B"/>
    <w:rsid w:val="00200045"/>
    <w:rsid w:val="00202297"/>
    <w:rsid w:val="00225870"/>
    <w:rsid w:val="0026096B"/>
    <w:rsid w:val="00261E18"/>
    <w:rsid w:val="00265F3A"/>
    <w:rsid w:val="002B49D5"/>
    <w:rsid w:val="002C0617"/>
    <w:rsid w:val="002C531B"/>
    <w:rsid w:val="002E0F7D"/>
    <w:rsid w:val="002E62CA"/>
    <w:rsid w:val="00307E51"/>
    <w:rsid w:val="00315B34"/>
    <w:rsid w:val="0034175F"/>
    <w:rsid w:val="00342CF4"/>
    <w:rsid w:val="0037597D"/>
    <w:rsid w:val="003858C8"/>
    <w:rsid w:val="003A4E3C"/>
    <w:rsid w:val="003A6F0B"/>
    <w:rsid w:val="003C3035"/>
    <w:rsid w:val="003F7DF9"/>
    <w:rsid w:val="004073F3"/>
    <w:rsid w:val="0041337F"/>
    <w:rsid w:val="00470E3D"/>
    <w:rsid w:val="0047538C"/>
    <w:rsid w:val="00492DEC"/>
    <w:rsid w:val="004B2C9E"/>
    <w:rsid w:val="004C2E9D"/>
    <w:rsid w:val="004C4AC1"/>
    <w:rsid w:val="004C6668"/>
    <w:rsid w:val="004E34E8"/>
    <w:rsid w:val="004F629F"/>
    <w:rsid w:val="00513411"/>
    <w:rsid w:val="00530929"/>
    <w:rsid w:val="00533008"/>
    <w:rsid w:val="00594210"/>
    <w:rsid w:val="00597878"/>
    <w:rsid w:val="005A4BBF"/>
    <w:rsid w:val="005C3470"/>
    <w:rsid w:val="005F0297"/>
    <w:rsid w:val="005F316A"/>
    <w:rsid w:val="00602A53"/>
    <w:rsid w:val="006126D0"/>
    <w:rsid w:val="00630017"/>
    <w:rsid w:val="00641CCE"/>
    <w:rsid w:val="006627B5"/>
    <w:rsid w:val="00666717"/>
    <w:rsid w:val="0069127C"/>
    <w:rsid w:val="006B1984"/>
    <w:rsid w:val="006E5C18"/>
    <w:rsid w:val="006F7837"/>
    <w:rsid w:val="007144AE"/>
    <w:rsid w:val="0072433A"/>
    <w:rsid w:val="00733745"/>
    <w:rsid w:val="0074380C"/>
    <w:rsid w:val="00767003"/>
    <w:rsid w:val="007720F9"/>
    <w:rsid w:val="007B796D"/>
    <w:rsid w:val="007D2BF2"/>
    <w:rsid w:val="0085078D"/>
    <w:rsid w:val="008668B4"/>
    <w:rsid w:val="00876E68"/>
    <w:rsid w:val="00881BF8"/>
    <w:rsid w:val="0088673D"/>
    <w:rsid w:val="008C2E57"/>
    <w:rsid w:val="008F4B3B"/>
    <w:rsid w:val="00900C66"/>
    <w:rsid w:val="00907A6E"/>
    <w:rsid w:val="0093377B"/>
    <w:rsid w:val="00983BD9"/>
    <w:rsid w:val="00985E22"/>
    <w:rsid w:val="009B0A27"/>
    <w:rsid w:val="009C1012"/>
    <w:rsid w:val="009C71BC"/>
    <w:rsid w:val="009C7482"/>
    <w:rsid w:val="009D584F"/>
    <w:rsid w:val="009E10A5"/>
    <w:rsid w:val="009F76C5"/>
    <w:rsid w:val="00A15916"/>
    <w:rsid w:val="00A40232"/>
    <w:rsid w:val="00A44F31"/>
    <w:rsid w:val="00A60B6C"/>
    <w:rsid w:val="00AA00E3"/>
    <w:rsid w:val="00AA4FBC"/>
    <w:rsid w:val="00AB412A"/>
    <w:rsid w:val="00AC5BF3"/>
    <w:rsid w:val="00AC6122"/>
    <w:rsid w:val="00AC7090"/>
    <w:rsid w:val="00AF1C5A"/>
    <w:rsid w:val="00AF2412"/>
    <w:rsid w:val="00B070E3"/>
    <w:rsid w:val="00B15DA2"/>
    <w:rsid w:val="00B21934"/>
    <w:rsid w:val="00B21EA7"/>
    <w:rsid w:val="00B6531E"/>
    <w:rsid w:val="00B74F49"/>
    <w:rsid w:val="00B85493"/>
    <w:rsid w:val="00B962DB"/>
    <w:rsid w:val="00BA2599"/>
    <w:rsid w:val="00BB2FEC"/>
    <w:rsid w:val="00BC3175"/>
    <w:rsid w:val="00BE1246"/>
    <w:rsid w:val="00BF2F91"/>
    <w:rsid w:val="00BF60BF"/>
    <w:rsid w:val="00C17A8C"/>
    <w:rsid w:val="00C27652"/>
    <w:rsid w:val="00C550C6"/>
    <w:rsid w:val="00C60FA1"/>
    <w:rsid w:val="00C741E8"/>
    <w:rsid w:val="00CE1935"/>
    <w:rsid w:val="00CF285B"/>
    <w:rsid w:val="00CF3B8D"/>
    <w:rsid w:val="00D01644"/>
    <w:rsid w:val="00D54F66"/>
    <w:rsid w:val="00D55BB1"/>
    <w:rsid w:val="00D57749"/>
    <w:rsid w:val="00D670AD"/>
    <w:rsid w:val="00DA2212"/>
    <w:rsid w:val="00DB1EDF"/>
    <w:rsid w:val="00DE4815"/>
    <w:rsid w:val="00DE729E"/>
    <w:rsid w:val="00DF1572"/>
    <w:rsid w:val="00E05EE7"/>
    <w:rsid w:val="00E24A49"/>
    <w:rsid w:val="00E34ED9"/>
    <w:rsid w:val="00E46D3B"/>
    <w:rsid w:val="00E57514"/>
    <w:rsid w:val="00E602D8"/>
    <w:rsid w:val="00E73963"/>
    <w:rsid w:val="00EB0A43"/>
    <w:rsid w:val="00EC0011"/>
    <w:rsid w:val="00ED72D8"/>
    <w:rsid w:val="00F24A74"/>
    <w:rsid w:val="00F24CCE"/>
    <w:rsid w:val="00F34454"/>
    <w:rsid w:val="00F351F6"/>
    <w:rsid w:val="00F46566"/>
    <w:rsid w:val="00F5043A"/>
    <w:rsid w:val="00F52245"/>
    <w:rsid w:val="00F6442A"/>
    <w:rsid w:val="00F70C0F"/>
    <w:rsid w:val="00F8270E"/>
    <w:rsid w:val="00FA52C4"/>
    <w:rsid w:val="00FA6DAC"/>
    <w:rsid w:val="00FC1A26"/>
    <w:rsid w:val="00FC4065"/>
    <w:rsid w:val="00FD7E00"/>
    <w:rsid w:val="00FF18C1"/>
    <w:rsid w:val="00FF5BD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190C30"/>
    <w:rPr>
      <w:color w:val="808080"/>
    </w:rPr>
  </w:style>
  <w:style w:type="paragraph" w:customStyle="1" w:styleId="5BF708D1C99C4A54ACC696A1D83ACE05">
    <w:name w:val="5BF708D1C99C4A54ACC696A1D83ACE05"/>
    <w:rsid w:val="0009283A"/>
  </w:style>
  <w:style w:type="paragraph" w:customStyle="1" w:styleId="1078DB584BDC442BA84F5279763AD69B">
    <w:name w:val="1078DB584BDC442BA84F5279763AD69B"/>
    <w:rsid w:val="0009283A"/>
  </w:style>
  <w:style w:type="paragraph" w:customStyle="1" w:styleId="7D81BB58F1304E5CA7A5C889181B3DC7">
    <w:name w:val="7D81BB58F1304E5CA7A5C889181B3DC7"/>
    <w:rsid w:val="0009283A"/>
  </w:style>
  <w:style w:type="paragraph" w:customStyle="1" w:styleId="310504F93E9E4830B0A6E16C4C7F6EF6">
    <w:name w:val="310504F93E9E4830B0A6E16C4C7F6EF6"/>
    <w:rsid w:val="00190C30"/>
  </w:style>
  <w:style w:type="paragraph" w:customStyle="1" w:styleId="70353C25465848FC8AF18865A18741F9">
    <w:name w:val="70353C25465848FC8AF18865A18741F9"/>
    <w:rsid w:val="00190C3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4274AD9-BE34-4665-914B-1AE60B576D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1</Pages>
  <Words>7046</Words>
  <Characters>40163</Characters>
  <Application>Microsoft Office Word</Application>
  <DocSecurity>0</DocSecurity>
  <Lines>334</Lines>
  <Paragraphs>9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71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1-06-06T13:32:00Z</dcterms:created>
  <dcterms:modified xsi:type="dcterms:W3CDTF">2024-11-15T1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